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2C52" w:rsidRPr="001A72D8" w:rsidRDefault="00BE66FF">
      <w:pPr>
        <w:rPr>
          <w:rtl/>
        </w:rPr>
      </w:pPr>
      <w:r w:rsidRPr="001A72D8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508760</wp:posOffset>
            </wp:positionH>
            <wp:positionV relativeFrom="paragraph">
              <wp:posOffset>-409575</wp:posOffset>
            </wp:positionV>
            <wp:extent cx="1474470" cy="1095375"/>
            <wp:effectExtent l="19050" t="0" r="0" b="0"/>
            <wp:wrapNone/>
            <wp:docPr id="334" name="صورة 334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1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duotone>
                        <a:prstClr val="black"/>
                        <a:srgbClr val="D9C3A5">
                          <a:tint val="50000"/>
                          <a:satMod val="180000"/>
                        </a:srgbClr>
                      </a:duotone>
                      <a:lum bright="-21000" contrast="59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447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2E82">
        <w:rPr>
          <w:noProof/>
          <w:rtl/>
        </w:rPr>
        <w:pict>
          <v:rect id="_x0000_s1037" style="position:absolute;left:0;text-align:left;margin-left:238.95pt;margin-top:-9pt;width:201.45pt;height:54pt;z-index:251652096;mso-position-horizontal-relative:text;mso-position-vertical-relative:text">
            <v:textbox style="mso-next-textbox:#_x0000_s1037">
              <w:txbxContent>
                <w:p w:rsidR="00181FCB" w:rsidRDefault="00181FCB" w:rsidP="00EE396B">
                  <w:pPr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</w:pPr>
                  <w:r w:rsidRPr="00227DC3"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  <w:t>إسم الطالب</w:t>
                  </w:r>
                  <w:r w:rsidRPr="00227DC3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47452E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>/</w:t>
                  </w:r>
                  <w:r w:rsidRPr="0047452E">
                    <w:rPr>
                      <w:rFonts w:ascii="Arial" w:hAnsi="Arial" w:cs="Arial" w:hint="cs"/>
                      <w:sz w:val="22"/>
                      <w:szCs w:val="22"/>
                      <w:rtl/>
                    </w:rPr>
                    <w:t>......................................</w:t>
                  </w:r>
                </w:p>
                <w:p w:rsidR="00181FCB" w:rsidRPr="00227DC3" w:rsidRDefault="00EB793B" w:rsidP="00C10E60">
                  <w:pPr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                          </w:t>
                  </w:r>
                </w:p>
                <w:p w:rsidR="00181FCB" w:rsidRPr="00227DC3" w:rsidRDefault="00181FCB" w:rsidP="00C10E60">
                  <w:pPr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</w:pPr>
                  <w:r w:rsidRPr="00227DC3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رقم </w:t>
                  </w:r>
                  <w:r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>الطالب</w:t>
                  </w:r>
                  <w:r w:rsidRPr="00227DC3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/</w:t>
                  </w:r>
                  <w:r w:rsidRPr="0047452E">
                    <w:rPr>
                      <w:rFonts w:ascii="Arial" w:hAnsi="Arial" w:cs="Arial" w:hint="cs"/>
                      <w:sz w:val="22"/>
                      <w:szCs w:val="22"/>
                      <w:rtl/>
                    </w:rPr>
                    <w:t>...............</w:t>
                  </w:r>
                  <w:r>
                    <w:rPr>
                      <w:rFonts w:ascii="Arial" w:hAnsi="Arial" w:cs="Arial" w:hint="cs"/>
                      <w:sz w:val="22"/>
                      <w:szCs w:val="22"/>
                      <w:rtl/>
                    </w:rPr>
                    <w:t>.........</w:t>
                  </w:r>
                  <w:r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 </w:t>
                  </w:r>
                  <w:r w:rsidR="00C10E60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الشعبه /</w:t>
                  </w:r>
                  <w:r w:rsidR="00C10E60" w:rsidRPr="00C10E60">
                    <w:rPr>
                      <w:rFonts w:ascii="Arial" w:hAnsi="Arial" w:cs="Arial" w:hint="cs"/>
                      <w:b/>
                      <w:bCs/>
                      <w:sz w:val="16"/>
                      <w:szCs w:val="16"/>
                      <w:rtl/>
                    </w:rPr>
                    <w:t>.</w:t>
                  </w:r>
                  <w:r w:rsidR="00C10E60" w:rsidRPr="0047452E">
                    <w:rPr>
                      <w:rFonts w:ascii="Arial" w:hAnsi="Arial" w:cs="Arial" w:hint="cs"/>
                      <w:sz w:val="22"/>
                      <w:szCs w:val="22"/>
                      <w:rtl/>
                    </w:rPr>
                    <w:t>......</w:t>
                  </w:r>
                  <w:r w:rsidR="00C10E60">
                    <w:rPr>
                      <w:rFonts w:ascii="Arial" w:hAnsi="Arial" w:cs="Arial" w:hint="cs"/>
                      <w:sz w:val="22"/>
                      <w:szCs w:val="22"/>
                      <w:rtl/>
                    </w:rPr>
                    <w:t>.</w:t>
                  </w:r>
                  <w:r w:rsidRPr="00C10E60">
                    <w:rPr>
                      <w:rFonts w:ascii="Arial" w:hAnsi="Arial" w:cs="Arial" w:hint="cs"/>
                      <w:b/>
                      <w:bCs/>
                      <w:sz w:val="16"/>
                      <w:szCs w:val="16"/>
                      <w:rtl/>
                    </w:rPr>
                    <w:t xml:space="preserve">  </w:t>
                  </w:r>
                </w:p>
              </w:txbxContent>
            </v:textbox>
            <w10:wrap anchorx="page"/>
          </v:rect>
        </w:pict>
      </w:r>
      <w:r w:rsidR="00792E82"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454.95pt;margin-top:-18pt;width:165.6pt;height:1in;z-index:251650048;mso-position-horizontal-relative:page;mso-position-vertical-relative:text" filled="f" stroked="f">
            <v:textbox style="mso-next-textbox:#_x0000_s1026">
              <w:txbxContent>
                <w:p w:rsidR="00181FCB" w:rsidRPr="000D639F" w:rsidRDefault="00181FCB" w:rsidP="00DC4B54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</w:pP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المملكة العربية السعودية</w:t>
                  </w:r>
                </w:p>
                <w:p w:rsidR="00181FCB" w:rsidRPr="000D639F" w:rsidRDefault="00181FCB" w:rsidP="000D639F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</w:pP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وزارة التربية والتعليم</w:t>
                  </w:r>
                </w:p>
                <w:p w:rsidR="00181FCB" w:rsidRPr="000D639F" w:rsidRDefault="00181FCB" w:rsidP="000D639F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ا</w:t>
                  </w: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لإدارةالعامة للتربية والتعليم</w:t>
                  </w:r>
                </w:p>
                <w:p w:rsidR="00181FCB" w:rsidRPr="000D639F" w:rsidRDefault="00181FCB" w:rsidP="00F35199">
                  <w:pPr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</w:pP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       </w:t>
                  </w: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</w:t>
                  </w: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بمنطقة </w:t>
                  </w:r>
                </w:p>
                <w:p w:rsidR="00181FCB" w:rsidRPr="000D639F" w:rsidRDefault="00181FCB" w:rsidP="00F35199">
                  <w:pPr>
                    <w:pStyle w:val="4"/>
                    <w:rPr>
                      <w:rFonts w:ascii="Arial" w:hAnsi="Arial" w:cs="Arial"/>
                      <w:sz w:val="22"/>
                      <w:rtl/>
                    </w:rPr>
                  </w:pPr>
                  <w:r w:rsidRPr="000D639F">
                    <w:rPr>
                      <w:rFonts w:ascii="Arial" w:hAnsi="Arial" w:cs="Arial"/>
                      <w:color w:val="000000"/>
                      <w:sz w:val="22"/>
                      <w:rtl/>
                    </w:rPr>
                    <w:t xml:space="preserve">       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rtl/>
                    </w:rPr>
                    <w:t xml:space="preserve">    </w:t>
                  </w:r>
                  <w:r w:rsidRPr="000D639F">
                    <w:rPr>
                      <w:rFonts w:ascii="Arial" w:hAnsi="Arial" w:cs="Arial"/>
                      <w:color w:val="000000"/>
                      <w:sz w:val="22"/>
                      <w:rtl/>
                    </w:rPr>
                    <w:t xml:space="preserve"> ثانوية </w:t>
                  </w:r>
                </w:p>
                <w:p w:rsidR="00181FCB" w:rsidRDefault="00181FCB" w:rsidP="000D639F">
                  <w:pPr>
                    <w:jc w:val="center"/>
                    <w:rPr>
                      <w:rFonts w:cs="Arabic Transparent"/>
                      <w:b/>
                      <w:bCs/>
                      <w:rtl/>
                    </w:rPr>
                  </w:pPr>
                </w:p>
                <w:p w:rsidR="00181FCB" w:rsidRDefault="00181FCB" w:rsidP="000D639F">
                  <w:pPr>
                    <w:jc w:val="center"/>
                    <w:rPr>
                      <w:rFonts w:cs="Arabic Transparent"/>
                      <w:b/>
                      <w:bCs/>
                      <w:szCs w:val="22"/>
                      <w:rtl/>
                    </w:rPr>
                  </w:pPr>
                </w:p>
                <w:p w:rsidR="00181FCB" w:rsidRDefault="00181FCB" w:rsidP="000D639F">
                  <w:pPr>
                    <w:jc w:val="center"/>
                    <w:rPr>
                      <w:rFonts w:cs="Monotype Koufi"/>
                      <w:rtl/>
                    </w:rPr>
                  </w:pPr>
                </w:p>
              </w:txbxContent>
            </v:textbox>
            <w10:wrap anchorx="page"/>
          </v:shape>
        </w:pict>
      </w:r>
      <w:r w:rsidR="00792E82">
        <w:rPr>
          <w:noProof/>
          <w:rtl/>
        </w:rPr>
        <w:pict>
          <v:shape id="_x0000_s1027" type="#_x0000_t202" style="position:absolute;left:0;text-align:left;margin-left:4.65pt;margin-top:-45pt;width:142.5pt;height:126pt;z-index:251651072;mso-position-horizontal-relative:page;mso-position-vertical-relative:text" filled="f" stroked="f">
            <v:textbox style="mso-next-textbox:#_x0000_s1027">
              <w:txbxContent>
                <w:p w:rsidR="00181FCB" w:rsidRDefault="00181FCB" w:rsidP="000D639F">
                  <w:pPr>
                    <w:jc w:val="center"/>
                    <w:rPr>
                      <w:rFonts w:cs="Monotype Koufi"/>
                      <w:b/>
                      <w:bCs/>
                      <w:color w:val="800000"/>
                      <w:rtl/>
                    </w:rPr>
                  </w:pPr>
                </w:p>
                <w:p w:rsidR="00181FCB" w:rsidRPr="000D639F" w:rsidRDefault="00181FCB" w:rsidP="00FF5FAF">
                  <w:pPr>
                    <w:pStyle w:val="a3"/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</w:rPr>
                  </w:pP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</w:rPr>
                    <w:t>المادة :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</w:rPr>
                    <w:t xml:space="preserve">      رياضيات (</w:t>
                  </w:r>
                  <w:r>
                    <w:rPr>
                      <w:rFonts w:ascii="Arial" w:hAnsi="Arial" w:cs="Arial"/>
                      <w:color w:val="000000"/>
                      <w:sz w:val="22"/>
                      <w:szCs w:val="22"/>
                    </w:rPr>
                    <w:t>1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</w:rPr>
                    <w:t>)</w:t>
                  </w:r>
                </w:p>
                <w:p w:rsidR="00181FCB" w:rsidRPr="000D639F" w:rsidRDefault="00181FCB" w:rsidP="00AA7EC1">
                  <w:pPr>
                    <w:pStyle w:val="a3"/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</w:rPr>
                  </w:pP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  <w:t>الصف :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       الأول ثانوي</w:t>
                  </w:r>
                </w:p>
                <w:p w:rsidR="00181FCB" w:rsidRPr="000D639F" w:rsidRDefault="00181FCB" w:rsidP="00AA7EC1">
                  <w:pPr>
                    <w:pStyle w:val="a3"/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</w:pP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  <w:t>الزمن :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     </w:t>
                  </w: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</w:t>
                  </w: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</w:rPr>
                    <w:t>ثلاث ساعات</w:t>
                  </w:r>
                </w:p>
                <w:p w:rsidR="00181FCB" w:rsidRDefault="00181FCB" w:rsidP="0049583A">
                  <w:pPr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إ</w:t>
                  </w: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ختبار الفصل الدراسي</w:t>
                  </w: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الأول</w:t>
                  </w:r>
                </w:p>
                <w:p w:rsidR="00181FCB" w:rsidRPr="000D639F" w:rsidRDefault="00181FCB" w:rsidP="00F35199">
                  <w:pPr>
                    <w:jc w:val="center"/>
                    <w:rPr>
                      <w:rFonts w:ascii="Arial" w:hAnsi="Arial" w:cs="Traditional Arabic"/>
                      <w:b/>
                      <w:bCs/>
                      <w:color w:val="800000"/>
                      <w:rtl/>
                    </w:rPr>
                  </w:pP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للعام الدراسي</w:t>
                  </w: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</w:t>
                  </w:r>
                  <w:r w:rsidR="00F35199">
                    <w:rPr>
                      <w:rFonts w:ascii="Arial" w:hAnsi="Arial" w:cs="Al-KsorZulfiMath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                </w:t>
                  </w:r>
                  <w:r w:rsidRPr="000D639F">
                    <w:rPr>
                      <w:rFonts w:ascii="Arial" w:hAnsi="Arial" w:cs="Al-KsorZulfiMath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ه</w:t>
                  </w:r>
                </w:p>
                <w:p w:rsidR="00181FCB" w:rsidRDefault="00181FCB" w:rsidP="000D639F">
                  <w:pPr>
                    <w:jc w:val="center"/>
                    <w:rPr>
                      <w:rFonts w:cs="Monotype Koufi"/>
                      <w:color w:val="800000"/>
                      <w:rtl/>
                    </w:rPr>
                  </w:pPr>
                </w:p>
              </w:txbxContent>
            </v:textbox>
            <w10:wrap anchorx="page"/>
          </v:shape>
        </w:pict>
      </w:r>
      <w:r w:rsidR="00F018C2" w:rsidRPr="001A72D8">
        <w:t xml:space="preserve">                 </w:t>
      </w:r>
      <w:r w:rsidR="00F018C2" w:rsidRPr="001A72D8">
        <w:rPr>
          <w:rFonts w:hint="cs"/>
          <w:rtl/>
        </w:rPr>
        <w:t xml:space="preserve">                                </w:t>
      </w:r>
    </w:p>
    <w:p w:rsidR="00811CBC" w:rsidRPr="001A72D8" w:rsidRDefault="00792E82">
      <w:pPr>
        <w:rPr>
          <w:rtl/>
        </w:rPr>
      </w:pPr>
      <w:r w:rsidRPr="00792E82">
        <w:rPr>
          <w:rFonts w:ascii="Arial" w:hAnsi="Arial" w:cs="Arial"/>
          <w:noProof/>
          <w:sz w:val="28"/>
          <w:szCs w:val="28"/>
          <w:rtl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50" type="#_x0000_t136" style="position:absolute;left:0;text-align:left;margin-left:252.3pt;margin-top:18.6pt;width:262.35pt;height:16.8pt;z-index:251654144">
            <v:shadow color="#868686"/>
            <v:textpath style="font-family:&quot;Arial Black&quot;;font-size:12pt;v-text-kern:t" trim="t" fitpath="t" string="  السؤال الأول :إختر الإجابة الصحيحة فيما يلي   :"/>
            <w10:wrap anchorx="page"/>
          </v:shape>
        </w:pict>
      </w:r>
    </w:p>
    <w:p w:rsidR="006D0F1B" w:rsidRPr="001A72D8" w:rsidRDefault="00792E82" w:rsidP="007B3402">
      <w:pPr>
        <w:rPr>
          <w:rFonts w:ascii="Arial" w:hAnsi="Arial" w:cs="Arial"/>
          <w:sz w:val="28"/>
          <w:szCs w:val="28"/>
          <w:rtl/>
        </w:rPr>
      </w:pPr>
      <w:r w:rsidRPr="00792E82">
        <w:rPr>
          <w:rFonts w:ascii="Arial" w:hAnsi="Arial" w:cs="Arial"/>
          <w:b/>
          <w:bCs/>
          <w:noProof/>
          <w:color w:val="000000"/>
          <w:sz w:val="28"/>
          <w:szCs w:val="28"/>
          <w:rtl/>
        </w:rPr>
        <w:pict>
          <v:line id="_x0000_s1039" style="position:absolute;left:0;text-align:left;flip:x;z-index:251653120" from="-35.55pt,10.55pt" to="711pt,10.55pt" strokeweight="2.25pt">
            <w10:wrap anchorx="page"/>
          </v:line>
        </w:pict>
      </w:r>
      <w:r w:rsidR="00C6050E" w:rsidRPr="001A72D8">
        <w:rPr>
          <w:rFonts w:ascii="Arial" w:hAnsi="Arial" w:cs="Arial" w:hint="cs"/>
          <w:sz w:val="28"/>
          <w:szCs w:val="28"/>
          <w:rtl/>
        </w:rPr>
        <w:t xml:space="preserve">                                                                                                                               </w:t>
      </w:r>
    </w:p>
    <w:tbl>
      <w:tblPr>
        <w:bidiVisual/>
        <w:tblW w:w="0" w:type="auto"/>
        <w:tblInd w:w="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5"/>
        <w:gridCol w:w="2059"/>
        <w:gridCol w:w="146"/>
        <w:gridCol w:w="284"/>
        <w:gridCol w:w="1701"/>
        <w:gridCol w:w="283"/>
        <w:gridCol w:w="142"/>
        <w:gridCol w:w="138"/>
        <w:gridCol w:w="287"/>
        <w:gridCol w:w="705"/>
        <w:gridCol w:w="146"/>
        <w:gridCol w:w="224"/>
        <w:gridCol w:w="1362"/>
        <w:gridCol w:w="6"/>
        <w:gridCol w:w="37"/>
        <w:gridCol w:w="213"/>
        <w:gridCol w:w="2235"/>
      </w:tblGrid>
      <w:tr w:rsidR="00D76DB9" w:rsidRPr="001A72D8" w:rsidTr="000A15CF">
        <w:trPr>
          <w:trHeight w:val="300"/>
        </w:trPr>
        <w:tc>
          <w:tcPr>
            <w:tcW w:w="935" w:type="dxa"/>
            <w:vMerge w:val="restart"/>
          </w:tcPr>
          <w:p w:rsidR="00D76DB9" w:rsidRPr="001A72D8" w:rsidRDefault="00D76DB9" w:rsidP="009A6D92">
            <w:pPr>
              <w:ind w:left="360"/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1</w:t>
            </w:r>
            <w:r w:rsidRPr="001A72D8">
              <w:rPr>
                <w:rFonts w:ascii="Arial" w:hAnsi="Arial" w:cs="Arial" w:hint="cs"/>
                <w:b/>
                <w:bCs/>
                <w:color w:val="000000"/>
                <w:sz w:val="22"/>
                <w:szCs w:val="22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</w:tcPr>
          <w:p w:rsidR="00D76DB9" w:rsidRPr="001A72D8" w:rsidRDefault="00EC30F0" w:rsidP="003D4E22">
            <w:pPr>
              <w:ind w:left="124"/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Times New Roman" w:hint="cs"/>
                <w:b/>
                <w:bCs/>
                <w:sz w:val="22"/>
                <w:szCs w:val="22"/>
                <w:rtl/>
              </w:rPr>
              <w:t xml:space="preserve"> </w:t>
            </w:r>
            <w:r w:rsidR="00427D40" w:rsidRPr="001A72D8">
              <w:rPr>
                <w:b/>
                <w:bCs/>
                <w:sz w:val="22"/>
                <w:szCs w:val="22"/>
                <w:rtl/>
              </w:rPr>
              <w:t xml:space="preserve">الحد التالي في المتتابعة التالية </w:t>
            </w:r>
            <w:r w:rsidR="00C15ED3" w:rsidRPr="001A72D8">
              <w:rPr>
                <w:rFonts w:cs="Times New Roman" w:hint="cs"/>
                <w:b/>
                <w:bCs/>
                <w:sz w:val="22"/>
                <w:szCs w:val="22"/>
                <w:rtl/>
              </w:rPr>
              <w:t xml:space="preserve">:            </w:t>
            </w:r>
            <w:r w:rsidR="003D4E22" w:rsidRPr="001A72D8">
              <w:rPr>
                <w:rFonts w:cs="Traditional Arabic"/>
                <w:b/>
                <w:bCs/>
                <w:color w:val="000000"/>
                <w:position w:val="-10"/>
                <w:sz w:val="22"/>
                <w:szCs w:val="22"/>
              </w:rPr>
              <w:object w:dxaOrig="30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1pt;height:15.75pt" o:ole="">
                  <v:imagedata r:id="rId9" o:title=""/>
                </v:shape>
                <o:OLEObject Type="Embed" ProgID="Equation.DSMT4" ShapeID="_x0000_i1025" DrawAspect="Content" ObjectID="_1536728704" r:id="rId10"/>
              </w:object>
            </w:r>
            <w:r w:rsidR="00E76151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</w:p>
        </w:tc>
      </w:tr>
      <w:tr w:rsidR="00D76DB9" w:rsidRPr="001A72D8" w:rsidTr="000A15CF">
        <w:trPr>
          <w:trHeight w:val="450"/>
        </w:trPr>
        <w:tc>
          <w:tcPr>
            <w:tcW w:w="935" w:type="dxa"/>
            <w:vMerge/>
          </w:tcPr>
          <w:p w:rsidR="00D76DB9" w:rsidRPr="001A72D8" w:rsidRDefault="00D76DB9" w:rsidP="009A6D92">
            <w:pPr>
              <w:ind w:left="360"/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D76DB9" w:rsidRPr="001A72D8" w:rsidRDefault="00D76DB9" w:rsidP="00713ECC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noProof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</w:t>
            </w:r>
            <w:r w:rsidR="00713ECC" w:rsidRPr="001A72D8">
              <w:rPr>
                <w:rFonts w:cs="Traditional Arabic" w:hint="cs"/>
                <w:b/>
                <w:bCs/>
                <w:noProof/>
                <w:color w:val="000000"/>
                <w:sz w:val="24"/>
                <w:szCs w:val="24"/>
                <w:rtl/>
              </w:rPr>
              <w:t xml:space="preserve">   </w:t>
            </w:r>
            <w:r w:rsidR="00713ECC" w:rsidRPr="001A72D8">
              <w:rPr>
                <w:rFonts w:cs="Traditional Arabic"/>
                <w:b/>
                <w:bCs/>
                <w:sz w:val="22"/>
                <w:szCs w:val="22"/>
              </w:rPr>
              <w:t>–</w:t>
            </w:r>
            <w:r w:rsidR="00713ECC" w:rsidRPr="001A72D8">
              <w:rPr>
                <w:rFonts w:cs="Traditional Arabic"/>
                <w:b/>
                <w:bCs/>
                <w:color w:val="000000"/>
                <w:sz w:val="22"/>
                <w:szCs w:val="22"/>
              </w:rPr>
              <w:t xml:space="preserve"> 14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D76DB9" w:rsidRPr="001A72D8" w:rsidRDefault="00D76DB9" w:rsidP="00F32C5E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noProof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  </w:t>
            </w:r>
            <w:r w:rsidR="00CB06D9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1</w:t>
            </w:r>
            <w:r w:rsidR="00F32C5E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D76DB9" w:rsidRPr="001A72D8" w:rsidRDefault="00D76DB9" w:rsidP="00F32C5E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noProof/>
                <w:color w:val="000000"/>
                <w:sz w:val="24"/>
                <w:szCs w:val="24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="00CB06D9"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Traditional Arabic" w:hint="cs"/>
                <w:b/>
                <w:bCs/>
                <w:noProof/>
                <w:color w:val="000000"/>
                <w:sz w:val="24"/>
                <w:szCs w:val="24"/>
                <w:rtl/>
              </w:rPr>
              <w:t xml:space="preserve"> </w:t>
            </w:r>
            <w:r w:rsidR="00F32C5E" w:rsidRPr="001A72D8">
              <w:rPr>
                <w:rFonts w:cs="Traditional Arabic"/>
                <w:b/>
                <w:bCs/>
                <w:sz w:val="22"/>
                <w:szCs w:val="22"/>
              </w:rPr>
              <w:t>–</w:t>
            </w:r>
            <w:r w:rsidR="00F32C5E" w:rsidRPr="001A72D8">
              <w:rPr>
                <w:rFonts w:cs="Traditional Arabic"/>
                <w:b/>
                <w:bCs/>
                <w:color w:val="000000"/>
                <w:sz w:val="22"/>
                <w:szCs w:val="22"/>
              </w:rPr>
              <w:t xml:space="preserve"> 12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D76DB9" w:rsidRPr="001A72D8" w:rsidRDefault="00D76DB9" w:rsidP="00713ECC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noProof/>
                <w:color w:val="000000"/>
                <w:sz w:val="24"/>
                <w:szCs w:val="24"/>
                <w:rtl/>
                <w:lang w:bidi="ar-EG"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="00FB7E1E" w:rsidRPr="001A72D8">
              <w:rPr>
                <w:rFonts w:cs="Traditional Arabic" w:hint="cs"/>
                <w:b/>
                <w:bCs/>
                <w:noProof/>
                <w:color w:val="000000"/>
                <w:sz w:val="24"/>
                <w:szCs w:val="24"/>
                <w:rtl/>
                <w:lang w:bidi="ar-EG"/>
              </w:rPr>
              <w:t xml:space="preserve"> </w:t>
            </w:r>
            <w:r w:rsidR="00713ECC" w:rsidRPr="001A72D8">
              <w:rPr>
                <w:rFonts w:cs="Traditional Arabic"/>
                <w:b/>
                <w:bCs/>
                <w:color w:val="000000"/>
                <w:sz w:val="24"/>
                <w:szCs w:val="24"/>
                <w:lang w:bidi="ar-EG"/>
              </w:rPr>
              <w:t>10</w:t>
            </w:r>
          </w:p>
        </w:tc>
      </w:tr>
      <w:tr w:rsidR="00D76DB9" w:rsidRPr="001A72D8" w:rsidTr="000A15CF">
        <w:trPr>
          <w:trHeight w:val="360"/>
        </w:trPr>
        <w:tc>
          <w:tcPr>
            <w:tcW w:w="935" w:type="dxa"/>
            <w:vMerge w:val="restart"/>
          </w:tcPr>
          <w:p w:rsidR="00D76DB9" w:rsidRPr="001A72D8" w:rsidRDefault="00D76DB9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2</w:t>
            </w:r>
            <w:r w:rsidRPr="001A72D8"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D76DB9" w:rsidRPr="001A72D8" w:rsidRDefault="00735A96" w:rsidP="004633F9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sz w:val="22"/>
                <w:szCs w:val="22"/>
                <w:rtl/>
              </w:rPr>
            </w:pPr>
            <w:r w:rsidRPr="001A72D8">
              <w:rPr>
                <w:b/>
                <w:bCs/>
                <w:sz w:val="22"/>
                <w:szCs w:val="22"/>
                <w:rtl/>
              </w:rPr>
              <w:t xml:space="preserve">عبارة </w:t>
            </w:r>
            <w:r w:rsidR="004633F9" w:rsidRPr="001A72D8">
              <w:rPr>
                <w:rFonts w:hint="cs"/>
                <w:b/>
                <w:bCs/>
                <w:sz w:val="22"/>
                <w:szCs w:val="22"/>
                <w:rtl/>
              </w:rPr>
              <w:t>الوصل</w:t>
            </w:r>
            <w:r w:rsidRPr="001A72D8">
              <w:rPr>
                <w:b/>
                <w:bCs/>
                <w:sz w:val="22"/>
                <w:szCs w:val="22"/>
                <w:rtl/>
              </w:rPr>
              <w:t xml:space="preserve"> هي عباره مركبه تربط بين عبارتين أو أكثر ب</w:t>
            </w:r>
            <w:r w:rsidR="00C125CB" w:rsidRPr="001A72D8">
              <w:rPr>
                <w:rFonts w:hint="cs"/>
                <w:b/>
                <w:bCs/>
                <w:sz w:val="22"/>
                <w:szCs w:val="22"/>
                <w:rtl/>
              </w:rPr>
              <w:t>إ</w:t>
            </w:r>
            <w:r w:rsidRPr="001A72D8">
              <w:rPr>
                <w:b/>
                <w:bCs/>
                <w:sz w:val="22"/>
                <w:szCs w:val="22"/>
                <w:rtl/>
              </w:rPr>
              <w:t xml:space="preserve">ستخدام أداة الربط  :  </w:t>
            </w:r>
          </w:p>
        </w:tc>
      </w:tr>
      <w:tr w:rsidR="00D76DB9" w:rsidRPr="001A72D8" w:rsidTr="000A15CF">
        <w:trPr>
          <w:trHeight w:val="390"/>
        </w:trPr>
        <w:tc>
          <w:tcPr>
            <w:tcW w:w="935" w:type="dxa"/>
            <w:vMerge/>
          </w:tcPr>
          <w:p w:rsidR="00D76DB9" w:rsidRPr="001A72D8" w:rsidRDefault="00D76DB9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D76DB9" w:rsidRPr="001A72D8" w:rsidRDefault="00D76DB9" w:rsidP="00713ECC">
            <w:pPr>
              <w:rPr>
                <w:rFonts w:cs="Traditional Arabic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="00713ECC" w:rsidRPr="001A72D8">
              <w:rPr>
                <w:rFonts w:cs="Arabic Transparent"/>
                <w:b/>
                <w:bCs/>
                <w:sz w:val="24"/>
                <w:szCs w:val="24"/>
                <w:rtl/>
              </w:rPr>
              <w:t>و</w:t>
            </w:r>
            <w:r w:rsidR="00713ECC"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  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D76DB9" w:rsidRPr="001A72D8" w:rsidRDefault="00D76DB9" w:rsidP="004633F9">
            <w:pPr>
              <w:rPr>
                <w:rFonts w:cs="Traditional Arabic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 </w:t>
            </w:r>
            <w:r w:rsidR="004633F9" w:rsidRPr="001A72D8">
              <w:rPr>
                <w:rFonts w:cs="Arabic Transparent"/>
                <w:b/>
                <w:bCs/>
                <w:sz w:val="24"/>
                <w:szCs w:val="24"/>
                <w:rtl/>
              </w:rPr>
              <w:t>إذا كان ..... فإن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D76DB9" w:rsidRPr="001A72D8" w:rsidRDefault="00D76DB9" w:rsidP="004633F9">
            <w:pPr>
              <w:rPr>
                <w:rFonts w:cs="Traditional Arabic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="004633F9"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أو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D76DB9" w:rsidRPr="001A72D8" w:rsidRDefault="00D76DB9" w:rsidP="00713ECC">
            <w:pPr>
              <w:rPr>
                <w:rFonts w:cs="Traditional Arabic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4633F9"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713ECC"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="00713ECC" w:rsidRPr="001A72D8">
              <w:rPr>
                <w:rFonts w:cs="Arabic Transparent"/>
                <w:b/>
                <w:bCs/>
                <w:sz w:val="24"/>
                <w:szCs w:val="24"/>
                <w:rtl/>
              </w:rPr>
              <w:t>إذا وفقط إذا</w:t>
            </w:r>
            <w:r w:rsidR="00713ECC" w:rsidRPr="001A72D8">
              <w:rPr>
                <w:b/>
                <w:bCs/>
                <w:sz w:val="24"/>
                <w:szCs w:val="24"/>
                <w:rtl/>
              </w:rPr>
              <w:t xml:space="preserve">  </w:t>
            </w:r>
          </w:p>
        </w:tc>
      </w:tr>
      <w:tr w:rsidR="00873825" w:rsidRPr="001A72D8" w:rsidTr="000A15CF">
        <w:trPr>
          <w:trHeight w:val="315"/>
        </w:trPr>
        <w:tc>
          <w:tcPr>
            <w:tcW w:w="935" w:type="dxa"/>
            <w:vMerge w:val="restart"/>
          </w:tcPr>
          <w:p w:rsidR="00873825" w:rsidRPr="001A72D8" w:rsidRDefault="00873825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3</w:t>
            </w:r>
            <w:r w:rsidRPr="001A72D8"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873825" w:rsidRPr="001A72D8" w:rsidRDefault="009C7636" w:rsidP="00C066F0">
            <w:pPr>
              <w:tabs>
                <w:tab w:val="left" w:pos="2358"/>
                <w:tab w:val="left" w:pos="5834"/>
              </w:tabs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  <w:r w:rsidRPr="001A72D8">
              <w:rPr>
                <w:rFonts w:ascii="Al-QuranAlKareem" w:hAnsi="Al-QuranAlKareem"/>
                <w:bCs/>
                <w:sz w:val="22"/>
                <w:szCs w:val="22"/>
                <w:rtl/>
              </w:rPr>
              <w:t xml:space="preserve">إذا كان ميلي المستقيمين متساويين فإنهما </w:t>
            </w:r>
            <w:r w:rsidRPr="001A72D8">
              <w:rPr>
                <w:rFonts w:ascii="Al-QuranAlKareem" w:hAnsi="Al-QuranAlKareem" w:hint="cs"/>
                <w:bCs/>
                <w:sz w:val="22"/>
                <w:szCs w:val="22"/>
                <w:rtl/>
              </w:rPr>
              <w:t>..............</w:t>
            </w:r>
          </w:p>
        </w:tc>
      </w:tr>
      <w:tr w:rsidR="009C7636" w:rsidRPr="001A72D8" w:rsidTr="000A15CF">
        <w:trPr>
          <w:trHeight w:val="435"/>
        </w:trPr>
        <w:tc>
          <w:tcPr>
            <w:tcW w:w="935" w:type="dxa"/>
            <w:vMerge/>
          </w:tcPr>
          <w:p w:rsidR="009C7636" w:rsidRPr="001A72D8" w:rsidRDefault="009C7636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9C7636" w:rsidRPr="001A72D8" w:rsidRDefault="009C7636" w:rsidP="00713ECC">
            <w:pPr>
              <w:rPr>
                <w:rFonts w:cs="Traditional Arabic"/>
                <w:bCs/>
                <w:sz w:val="22"/>
                <w:szCs w:val="22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 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 </w:t>
            </w:r>
            <w:r w:rsidR="00713ECC" w:rsidRPr="001A72D8">
              <w:rPr>
                <w:rFonts w:ascii="Al-QuranAlKareem" w:hAnsi="Al-QuranAlKareem"/>
                <w:bCs/>
                <w:color w:val="000000"/>
                <w:sz w:val="22"/>
                <w:szCs w:val="22"/>
                <w:rtl/>
              </w:rPr>
              <w:t>متوازيين</w:t>
            </w:r>
            <w:r w:rsidR="00713ECC"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  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9C7636" w:rsidRPr="001A72D8" w:rsidRDefault="009C7636" w:rsidP="00C066F0">
            <w:pPr>
              <w:rPr>
                <w:rFonts w:cs="Traditional Arabic"/>
                <w:bCs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Pr="001A72D8">
              <w:rPr>
                <w:rFonts w:cs="Al-KsorZulfiMath" w:hint="cs"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Pr="001A72D8">
              <w:rPr>
                <w:rFonts w:ascii="Al-QuranAlKareem" w:hAnsi="Al-QuranAlKareem"/>
                <w:bCs/>
                <w:color w:val="000000"/>
                <w:sz w:val="22"/>
                <w:szCs w:val="22"/>
                <w:rtl/>
              </w:rPr>
              <w:t>متعامدين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9C7636" w:rsidRPr="001A72D8" w:rsidRDefault="009C7636" w:rsidP="0031239A">
            <w:pPr>
              <w:rPr>
                <w:rFonts w:cs="Traditional Arabic"/>
                <w:bCs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7C0749" w:rsidRPr="001A72D8">
              <w:rPr>
                <w:rFonts w:ascii="Al-QuranAlKareem" w:hAnsi="Al-QuranAlKareem"/>
                <w:b/>
                <w:bCs/>
                <w:color w:val="000000"/>
                <w:sz w:val="22"/>
                <w:szCs w:val="22"/>
                <w:rtl/>
              </w:rPr>
              <w:t>مثلث</w:t>
            </w:r>
            <w:r w:rsidR="007C0749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7C0749"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9C7636" w:rsidRPr="001A72D8" w:rsidRDefault="009C7636" w:rsidP="00713ECC">
            <w:pPr>
              <w:rPr>
                <w:rFonts w:cs="Traditional Arabic"/>
                <w:bCs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sz w:val="22"/>
                <w:szCs w:val="22"/>
              </w:rPr>
              <w:t>d</w:t>
            </w:r>
            <w:r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  <w:r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    </w:t>
            </w:r>
            <w:r w:rsidR="00713ECC" w:rsidRPr="001A72D8">
              <w:rPr>
                <w:rFonts w:ascii="Al-QuranAlKareem" w:hAnsi="Al-QuranAlKareem"/>
                <w:bCs/>
                <w:color w:val="000000"/>
                <w:sz w:val="22"/>
                <w:szCs w:val="22"/>
                <w:rtl/>
              </w:rPr>
              <w:t>زاوية حادة</w:t>
            </w:r>
            <w:r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     </w:t>
            </w:r>
          </w:p>
        </w:tc>
      </w:tr>
      <w:tr w:rsidR="00900E7B" w:rsidRPr="001A72D8" w:rsidTr="000A15CF">
        <w:trPr>
          <w:trHeight w:val="270"/>
        </w:trPr>
        <w:tc>
          <w:tcPr>
            <w:tcW w:w="935" w:type="dxa"/>
            <w:vMerge w:val="restart"/>
          </w:tcPr>
          <w:p w:rsidR="00900E7B" w:rsidRPr="001A72D8" w:rsidRDefault="00900E7B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4</w:t>
            </w:r>
            <w:r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00E7B" w:rsidRPr="001A72D8" w:rsidRDefault="00900E7B" w:rsidP="0031239A">
            <w:pPr>
              <w:tabs>
                <w:tab w:val="left" w:pos="2358"/>
                <w:tab w:val="left" w:pos="5834"/>
              </w:tabs>
              <w:rPr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color w:val="000000"/>
                <w:sz w:val="22"/>
                <w:szCs w:val="22"/>
                <w:rtl/>
              </w:rPr>
              <w:t>إذاكانت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   </w:t>
            </w:r>
            <w:r w:rsidR="00117B9C" w:rsidRPr="001A72D8">
              <w:rPr>
                <w:rFonts w:ascii="Al-QuranAlKareem" w:hAnsi="Al-QuranAlKareem"/>
                <w:b/>
                <w:bCs/>
                <w:color w:val="000000"/>
                <w:position w:val="-10"/>
                <w:sz w:val="22"/>
                <w:szCs w:val="22"/>
              </w:rPr>
              <w:object w:dxaOrig="720" w:dyaOrig="320">
                <v:shape id="_x0000_i1026" type="#_x0000_t75" style="width:46.5pt;height:15.75pt" o:ole="">
                  <v:imagedata r:id="rId11" o:title=""/>
                </v:shape>
                <o:OLEObject Type="Embed" ProgID="Equation.DSMT4" ShapeID="_x0000_i1026" DrawAspect="Content" ObjectID="_1536728705" r:id="rId12"/>
              </w:object>
            </w:r>
            <w:r w:rsidR="00117B9C" w:rsidRPr="001A72D8">
              <w:rPr>
                <w:rFonts w:ascii="Al-QuranAlKareem" w:hAnsi="Al-QuranAlKareem" w:hint="cs"/>
                <w:b/>
                <w:bCs/>
                <w:color w:val="000000"/>
                <w:sz w:val="22"/>
                <w:szCs w:val="22"/>
                <w:rtl/>
              </w:rPr>
              <w:t xml:space="preserve">   </w:t>
            </w:r>
            <w:r w:rsidRPr="001A72D8">
              <w:rPr>
                <w:rFonts w:ascii="Al-QuranAlKareem" w:hAnsi="Al-QuranAlKareem"/>
                <w:b/>
                <w:bCs/>
                <w:color w:val="000000"/>
                <w:sz w:val="22"/>
                <w:szCs w:val="22"/>
                <w:rtl/>
              </w:rPr>
              <w:t>متجاورتين على مستقيم وكان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="0031239A" w:rsidRPr="001A72D8">
              <w:rPr>
                <w:rFonts w:cs="Traditional Arabic"/>
                <w:b/>
                <w:bCs/>
                <w:color w:val="000000"/>
                <w:position w:val="-4"/>
                <w:sz w:val="22"/>
                <w:szCs w:val="22"/>
              </w:rPr>
              <w:object w:dxaOrig="1160" w:dyaOrig="300">
                <v:shape id="_x0000_i1027" type="#_x0000_t75" style="width:57.75pt;height:15pt" o:ole="">
                  <v:imagedata r:id="rId13" o:title=""/>
                </v:shape>
                <o:OLEObject Type="Embed" ProgID="Equation.DSMT4" ShapeID="_x0000_i1027" DrawAspect="Content" ObjectID="_1536728706" r:id="rId14"/>
              </w:objec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   فإن   </w:t>
            </w:r>
            <w:r w:rsidR="0031239A" w:rsidRPr="001A72D8">
              <w:rPr>
                <w:rFonts w:ascii="Al-QuranAlKareem" w:hAnsi="Al-QuranAlKareem"/>
                <w:b/>
                <w:bCs/>
                <w:color w:val="000000"/>
                <w:position w:val="-4"/>
                <w:sz w:val="22"/>
                <w:szCs w:val="22"/>
              </w:rPr>
              <w:object w:dxaOrig="580" w:dyaOrig="260">
                <v:shape id="_x0000_i1028" type="#_x0000_t75" style="width:29.25pt;height:12.75pt" o:ole="">
                  <v:imagedata r:id="rId15" o:title=""/>
                </v:shape>
                <o:OLEObject Type="Embed" ProgID="Equation.DSMT4" ShapeID="_x0000_i1028" DrawAspect="Content" ObjectID="_1536728707" r:id="rId16"/>
              </w:object>
            </w:r>
            <w:r w:rsidR="0031239A" w:rsidRPr="001A72D8">
              <w:rPr>
                <w:rFonts w:ascii="Al-QuranAlKareem" w:hAnsi="Al-QuranAlKareem" w:hint="cs"/>
                <w:b/>
                <w:bCs/>
                <w:color w:val="000000"/>
                <w:sz w:val="22"/>
                <w:szCs w:val="22"/>
                <w:rtl/>
              </w:rPr>
              <w:t xml:space="preserve">      </w:t>
            </w:r>
            <w:r w:rsidRPr="001A72D8">
              <w:rPr>
                <w:rFonts w:ascii="Al-QuranAlKareem" w:hAnsi="Al-QuranAlKareem"/>
                <w:b/>
                <w:bCs/>
                <w:color w:val="000000"/>
                <w:sz w:val="22"/>
                <w:szCs w:val="22"/>
                <w:rtl/>
              </w:rPr>
              <w:t>يساوي:</w:t>
            </w:r>
          </w:p>
        </w:tc>
      </w:tr>
      <w:tr w:rsidR="00900E7B" w:rsidRPr="001A72D8" w:rsidTr="000A15CF">
        <w:trPr>
          <w:trHeight w:val="480"/>
        </w:trPr>
        <w:tc>
          <w:tcPr>
            <w:tcW w:w="935" w:type="dxa"/>
            <w:vMerge/>
          </w:tcPr>
          <w:p w:rsidR="00900E7B" w:rsidRPr="001A72D8" w:rsidRDefault="00900E7B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900E7B" w:rsidRPr="001A72D8" w:rsidRDefault="00900E7B" w:rsidP="00614237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</w:t>
            </w: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614237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124</w:t>
            </w:r>
            <w:r w:rsidR="00614237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900E7B" w:rsidRPr="001A72D8" w:rsidRDefault="00900E7B" w:rsidP="00614237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 </w:t>
            </w:r>
            <w:r w:rsidR="00614237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56</w:t>
            </w:r>
            <w:r w:rsidR="00614237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900E7B" w:rsidRPr="001A72D8" w:rsidRDefault="00900E7B" w:rsidP="00C066F0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90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900E7B" w:rsidRPr="001A72D8" w:rsidRDefault="00900E7B" w:rsidP="00713ECC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="00F069D2"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 xml:space="preserve">     </w:t>
            </w:r>
            <w:r w:rsidR="00713ECC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55</w:t>
            </w:r>
            <w:r w:rsidR="00713ECC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  <w:r w:rsidR="00713ECC"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="00713ECC"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</w:p>
        </w:tc>
      </w:tr>
      <w:tr w:rsidR="00900E7B" w:rsidRPr="001A72D8" w:rsidTr="000A15CF">
        <w:trPr>
          <w:trHeight w:val="300"/>
        </w:trPr>
        <w:tc>
          <w:tcPr>
            <w:tcW w:w="935" w:type="dxa"/>
            <w:vMerge w:val="restart"/>
          </w:tcPr>
          <w:p w:rsidR="00900E7B" w:rsidRPr="001A72D8" w:rsidRDefault="00900E7B" w:rsidP="009A6D92">
            <w:pPr>
              <w:ind w:left="360"/>
              <w:jc w:val="center"/>
              <w:rPr>
                <w:rFonts w:ascii="Arial" w:hAnsi="Arial" w:cs="Arial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>(5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00E7B" w:rsidRPr="001A72D8" w:rsidRDefault="003D4E22" w:rsidP="00AD1CF3">
            <w:pPr>
              <w:rPr>
                <w:rFonts w:ascii="Al-QuranAlKareem" w:hAnsi="Al-QuranAlKareem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sz w:val="22"/>
                <w:szCs w:val="22"/>
                <w:rtl/>
              </w:rPr>
              <w:t xml:space="preserve">لأي ثلاثه أعداد حقيقيه  </w:t>
            </w:r>
            <w:r w:rsidRPr="001A72D8">
              <w:rPr>
                <w:rFonts w:ascii="Al-QuranAlKareem" w:hAnsi="Al-QuranAlKareem"/>
                <w:b/>
                <w:bCs/>
                <w:sz w:val="22"/>
                <w:szCs w:val="22"/>
              </w:rPr>
              <w:t xml:space="preserve">   </w:t>
            </w:r>
            <w:r w:rsidRPr="001A72D8">
              <w:rPr>
                <w:rFonts w:ascii="Al-QuranAlKareem" w:hAnsi="Al-QuranAlKareem"/>
                <w:b/>
                <w:bCs/>
                <w:position w:val="-10"/>
                <w:sz w:val="22"/>
                <w:szCs w:val="22"/>
              </w:rPr>
              <w:object w:dxaOrig="620" w:dyaOrig="320">
                <v:shape id="_x0000_i1029" type="#_x0000_t75" style="width:30.75pt;height:15.75pt" o:ole="">
                  <v:imagedata r:id="rId17" o:title=""/>
                </v:shape>
                <o:OLEObject Type="Embed" ProgID="Equation.DSMT4" ShapeID="_x0000_i1029" DrawAspect="Content" ObjectID="_1536728708" r:id="rId18"/>
              </w:object>
            </w:r>
            <w:r w:rsidRPr="001A72D8">
              <w:rPr>
                <w:rFonts w:ascii="Al-QuranAlKareem" w:hAnsi="Al-QuranAlKareem" w:hint="cs"/>
                <w:b/>
                <w:bCs/>
                <w:sz w:val="22"/>
                <w:szCs w:val="22"/>
                <w:rtl/>
              </w:rPr>
              <w:t xml:space="preserve"> </w:t>
            </w:r>
            <w:r w:rsidR="00AD1CF3" w:rsidRPr="001A72D8">
              <w:rPr>
                <w:rFonts w:ascii="Al-QuranAlKareem" w:hAnsi="Al-QuranAlKareem" w:hint="cs"/>
                <w:b/>
                <w:bCs/>
                <w:sz w:val="22"/>
                <w:szCs w:val="22"/>
                <w:rtl/>
              </w:rPr>
              <w:t>إذا كانت</w:t>
            </w:r>
            <w:r w:rsidRPr="001A72D8">
              <w:rPr>
                <w:rFonts w:ascii="Al-QuranAlKareem" w:hAnsi="Al-QuranAlKareem" w:hint="cs"/>
                <w:b/>
                <w:bCs/>
                <w:sz w:val="22"/>
                <w:szCs w:val="22"/>
                <w:rtl/>
              </w:rPr>
              <w:t xml:space="preserve">   </w:t>
            </w:r>
            <w:r w:rsidRPr="001A72D8">
              <w:rPr>
                <w:rFonts w:ascii="Al-QuranAlKareem" w:hAnsi="Al-QuranAlKareem"/>
                <w:b/>
                <w:bCs/>
                <w:position w:val="-10"/>
                <w:sz w:val="22"/>
                <w:szCs w:val="22"/>
              </w:rPr>
              <w:object w:dxaOrig="1760" w:dyaOrig="320">
                <v:shape id="_x0000_i1030" type="#_x0000_t75" style="width:87.75pt;height:15.75pt" o:ole="">
                  <v:imagedata r:id="rId19" o:title=""/>
                </v:shape>
                <o:OLEObject Type="Embed" ProgID="Equation.DSMT4" ShapeID="_x0000_i1030" DrawAspect="Content" ObjectID="_1536728709" r:id="rId20"/>
              </w:object>
            </w:r>
            <w:r w:rsidR="00291C45" w:rsidRPr="001A72D8">
              <w:rPr>
                <w:rFonts w:ascii="Al-QuranAlKareem" w:hAnsi="Al-QuranAlKareem" w:hint="cs"/>
                <w:b/>
                <w:bCs/>
                <w:sz w:val="22"/>
                <w:szCs w:val="22"/>
                <w:rtl/>
              </w:rPr>
              <w:t xml:space="preserve">  </w:t>
            </w:r>
            <w:r w:rsidR="00AD1CF3" w:rsidRPr="001A72D8">
              <w:rPr>
                <w:rFonts w:ascii="Al-QuranAlKareem" w:hAnsi="Al-QuranAlKareem" w:hint="cs"/>
                <w:b/>
                <w:bCs/>
                <w:sz w:val="22"/>
                <w:szCs w:val="22"/>
                <w:rtl/>
              </w:rPr>
              <w:t xml:space="preserve"> فإن هذه  خاصيه :</w:t>
            </w:r>
            <w:r w:rsidR="00291C45" w:rsidRPr="001A72D8">
              <w:rPr>
                <w:rFonts w:ascii="Al-QuranAlKareem" w:hAnsi="Al-QuranAlKareem" w:hint="cs"/>
                <w:b/>
                <w:bCs/>
                <w:sz w:val="22"/>
                <w:szCs w:val="22"/>
                <w:rtl/>
              </w:rPr>
              <w:t xml:space="preserve"> </w:t>
            </w:r>
          </w:p>
        </w:tc>
      </w:tr>
      <w:tr w:rsidR="00900E7B" w:rsidRPr="001A72D8" w:rsidTr="000A15CF">
        <w:trPr>
          <w:trHeight w:val="450"/>
        </w:trPr>
        <w:tc>
          <w:tcPr>
            <w:tcW w:w="935" w:type="dxa"/>
            <w:vMerge/>
            <w:tcBorders>
              <w:bottom w:val="single" w:sz="4" w:space="0" w:color="auto"/>
            </w:tcBorders>
          </w:tcPr>
          <w:p w:rsidR="00900E7B" w:rsidRPr="001A72D8" w:rsidRDefault="00900E7B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900E7B" w:rsidRPr="001A72D8" w:rsidRDefault="00900E7B" w:rsidP="00024845">
            <w:pPr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 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="00713ECC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024845" w:rsidRPr="001A72D8">
              <w:rPr>
                <w:rFonts w:ascii="Al-QuranAlKareem" w:hAnsi="Al-QuranAlKareem"/>
                <w:b/>
                <w:bCs/>
                <w:color w:val="000000"/>
                <w:sz w:val="22"/>
                <w:szCs w:val="22"/>
                <w:rtl/>
              </w:rPr>
              <w:t>الإنعكاس</w:t>
            </w:r>
          </w:p>
        </w:tc>
        <w:tc>
          <w:tcPr>
            <w:tcW w:w="2126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900E7B" w:rsidRPr="001A72D8" w:rsidRDefault="00900E7B" w:rsidP="00024845">
            <w:pPr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 </w:t>
            </w:r>
            <w:r w:rsidR="00024845" w:rsidRPr="001A72D8">
              <w:rPr>
                <w:rFonts w:ascii="Al-QuranAlKareem" w:hAnsi="Al-QuranAlKareem"/>
                <w:b/>
                <w:bCs/>
                <w:sz w:val="22"/>
                <w:szCs w:val="22"/>
                <w:rtl/>
              </w:rPr>
              <w:t>التوزيع</w:t>
            </w:r>
            <w:r w:rsidR="00024845"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</w:p>
        </w:tc>
        <w:tc>
          <w:tcPr>
            <w:tcW w:w="2862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900E7B" w:rsidRPr="001A72D8" w:rsidRDefault="00900E7B" w:rsidP="00C066F0">
            <w:pPr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AF0669" w:rsidRPr="001A72D8">
              <w:rPr>
                <w:rFonts w:ascii="Al-QuranAlKareem" w:hAnsi="Al-QuranAlKareem"/>
                <w:b/>
                <w:bCs/>
                <w:sz w:val="22"/>
                <w:szCs w:val="22"/>
                <w:rtl/>
              </w:rPr>
              <w:t>التعويض</w:t>
            </w:r>
          </w:p>
        </w:tc>
        <w:tc>
          <w:tcPr>
            <w:tcW w:w="2491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900E7B" w:rsidRPr="001A72D8" w:rsidRDefault="00900E7B" w:rsidP="00713ECC">
            <w:pPr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sz w:val="22"/>
                <w:szCs w:val="22"/>
              </w:rPr>
              <w:t>d</w:t>
            </w:r>
            <w:r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</w:t>
            </w:r>
            <w:r w:rsidR="00713ECC" w:rsidRPr="001A72D8">
              <w:rPr>
                <w:rFonts w:ascii="Al-QuranAlKareem" w:hAnsi="Al-QuranAlKareem"/>
                <w:b/>
                <w:bCs/>
                <w:color w:val="000000"/>
                <w:sz w:val="22"/>
                <w:szCs w:val="22"/>
                <w:rtl/>
              </w:rPr>
              <w:t>التعدي</w:t>
            </w:r>
            <w:r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             </w:t>
            </w:r>
          </w:p>
        </w:tc>
      </w:tr>
      <w:tr w:rsidR="009C7636" w:rsidRPr="001A72D8" w:rsidTr="000A15CF">
        <w:trPr>
          <w:trHeight w:val="360"/>
        </w:trPr>
        <w:tc>
          <w:tcPr>
            <w:tcW w:w="935" w:type="dxa"/>
            <w:vMerge w:val="restart"/>
          </w:tcPr>
          <w:p w:rsidR="009C7636" w:rsidRPr="001A72D8" w:rsidRDefault="009C7636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6</w:t>
            </w:r>
            <w:r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C7636" w:rsidRPr="001A72D8" w:rsidRDefault="009C7636" w:rsidP="00B02725">
            <w:pPr>
              <w:rPr>
                <w:rFonts w:cs="Traditional Arabic"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b/>
                <w:bCs/>
                <w:sz w:val="22"/>
                <w:szCs w:val="22"/>
                <w:rtl/>
              </w:rPr>
              <w:t>العبارة التي تقبل على أنها صحيحة تسمى :</w:t>
            </w:r>
            <w:r w:rsidR="00024845"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</w:t>
            </w:r>
          </w:p>
        </w:tc>
      </w:tr>
      <w:tr w:rsidR="009C7636" w:rsidRPr="001A72D8" w:rsidTr="000A15CF">
        <w:trPr>
          <w:trHeight w:val="390"/>
        </w:trPr>
        <w:tc>
          <w:tcPr>
            <w:tcW w:w="935" w:type="dxa"/>
            <w:vMerge/>
            <w:tcBorders>
              <w:bottom w:val="single" w:sz="4" w:space="0" w:color="auto"/>
            </w:tcBorders>
          </w:tcPr>
          <w:p w:rsidR="009C7636" w:rsidRPr="001A72D8" w:rsidRDefault="009C7636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9C7636" w:rsidRPr="001A72D8" w:rsidRDefault="009C7636" w:rsidP="00B02725">
            <w:pPr>
              <w:rPr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hint="cs"/>
                <w:bCs/>
                <w:color w:val="000000"/>
                <w:sz w:val="22"/>
                <w:szCs w:val="22"/>
                <w:rtl/>
              </w:rPr>
              <w:t xml:space="preserve">    </w:t>
            </w:r>
            <w:r w:rsidRPr="001A72D8">
              <w:rPr>
                <w:rFonts w:cs="Al-KsorZulfiMath"/>
                <w:b/>
                <w:color w:val="000000"/>
                <w:sz w:val="22"/>
                <w:szCs w:val="22"/>
              </w:rPr>
              <w:t>a</w:t>
            </w:r>
            <w:r w:rsidRPr="001A72D8">
              <w:rPr>
                <w:rFonts w:cs="Al-KsorZulfiMath" w:hint="cs"/>
                <w:b/>
                <w:color w:val="000000"/>
                <w:sz w:val="22"/>
                <w:szCs w:val="22"/>
                <w:rtl/>
              </w:rPr>
              <w:t>~</w:t>
            </w:r>
            <w:r w:rsidR="00713ECC" w:rsidRPr="001A72D8">
              <w:rPr>
                <w:rFonts w:hint="cs"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="00B02725" w:rsidRPr="001A72D8">
              <w:rPr>
                <w:rFonts w:ascii="Traditional Arabic" w:hAnsi="Traditional Arabic" w:hint="eastAsia"/>
                <w:b/>
                <w:bCs/>
                <w:sz w:val="22"/>
                <w:szCs w:val="22"/>
                <w:rtl/>
              </w:rPr>
              <w:t>التخمين</w:t>
            </w:r>
          </w:p>
        </w:tc>
        <w:tc>
          <w:tcPr>
            <w:tcW w:w="2126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9C7636" w:rsidRPr="001A72D8" w:rsidRDefault="009C7636" w:rsidP="00B02725">
            <w:pPr>
              <w:rPr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color w:val="000000"/>
                <w:sz w:val="22"/>
                <w:szCs w:val="22"/>
              </w:rPr>
              <w:t>b</w:t>
            </w:r>
            <w:r w:rsidRPr="001A72D8">
              <w:rPr>
                <w:rFonts w:cs="Al-KsorZulfiMath" w:hint="cs"/>
                <w:b/>
                <w:color w:val="000000"/>
                <w:sz w:val="22"/>
                <w:szCs w:val="22"/>
                <w:rtl/>
              </w:rPr>
              <w:t>~</w:t>
            </w:r>
            <w:r w:rsidRPr="001A72D8">
              <w:rPr>
                <w:rFonts w:cs="Al-KsorZulfiMath" w:hint="cs"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B02725" w:rsidRPr="001A72D8">
              <w:rPr>
                <w:rFonts w:ascii="Traditional Arabic" w:hAnsi="Traditional Arabic" w:hint="eastAsia"/>
                <w:b/>
                <w:bCs/>
                <w:sz w:val="22"/>
                <w:szCs w:val="22"/>
                <w:rtl/>
              </w:rPr>
              <w:t>المسلمة</w:t>
            </w:r>
          </w:p>
        </w:tc>
        <w:tc>
          <w:tcPr>
            <w:tcW w:w="2862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9C7636" w:rsidRPr="001A72D8" w:rsidRDefault="009C7636" w:rsidP="00C066F0">
            <w:pPr>
              <w:rPr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color w:val="000000"/>
                <w:sz w:val="22"/>
                <w:szCs w:val="22"/>
              </w:rPr>
              <w:t>c</w:t>
            </w:r>
            <w:r w:rsidRPr="001A72D8">
              <w:rPr>
                <w:rFonts w:cs="Al-KsorZulfiMath" w:hint="cs"/>
                <w:b/>
                <w:color w:val="000000"/>
                <w:sz w:val="22"/>
                <w:szCs w:val="22"/>
                <w:rtl/>
              </w:rPr>
              <w:t>~</w:t>
            </w:r>
            <w:r w:rsidR="004D0A59" w:rsidRPr="001A72D8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="004D0A59" w:rsidRPr="001A72D8">
              <w:rPr>
                <w:b/>
                <w:bCs/>
                <w:sz w:val="22"/>
                <w:szCs w:val="22"/>
                <w:rtl/>
              </w:rPr>
              <w:t xml:space="preserve"> النظرية</w:t>
            </w:r>
          </w:p>
        </w:tc>
        <w:tc>
          <w:tcPr>
            <w:tcW w:w="2491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9C7636" w:rsidRPr="001A72D8" w:rsidRDefault="009C7636" w:rsidP="00713ECC">
            <w:pPr>
              <w:rPr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</w:t>
            </w:r>
            <w:r w:rsidRPr="001A72D8">
              <w:rPr>
                <w:rFonts w:cs="Al-KsorZulfiMath"/>
                <w:b/>
                <w:bCs/>
                <w:sz w:val="22"/>
                <w:szCs w:val="22"/>
              </w:rPr>
              <w:t>d</w:t>
            </w:r>
            <w:r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  <w:r w:rsidRPr="001A72D8">
              <w:rPr>
                <w:rFonts w:ascii="Traditional Arabic" w:hAnsi="Traditional Arabic" w:hint="eastAsia"/>
                <w:b/>
                <w:bCs/>
                <w:sz w:val="22"/>
                <w:szCs w:val="22"/>
                <w:rtl/>
              </w:rPr>
              <w:t xml:space="preserve"> </w:t>
            </w:r>
            <w:r w:rsidR="00713ECC" w:rsidRPr="001A72D8">
              <w:rPr>
                <w:rFonts w:hint="cs"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713ECC" w:rsidRPr="001A72D8">
              <w:rPr>
                <w:rFonts w:ascii="Traditional Arabic" w:hAnsi="Traditional Arabic" w:hint="eastAsia"/>
                <w:b/>
                <w:bCs/>
                <w:sz w:val="22"/>
                <w:szCs w:val="22"/>
                <w:rtl/>
              </w:rPr>
              <w:t>النتيجة</w:t>
            </w:r>
          </w:p>
        </w:tc>
      </w:tr>
      <w:tr w:rsidR="00900E7B" w:rsidRPr="001A72D8" w:rsidTr="000A15CF">
        <w:trPr>
          <w:trHeight w:val="465"/>
        </w:trPr>
        <w:tc>
          <w:tcPr>
            <w:tcW w:w="935" w:type="dxa"/>
            <w:vMerge w:val="restart"/>
          </w:tcPr>
          <w:p w:rsidR="00900E7B" w:rsidRPr="001A72D8" w:rsidRDefault="00900E7B" w:rsidP="009A6D92">
            <w:pPr>
              <w:ind w:left="360"/>
              <w:jc w:val="center"/>
              <w:rPr>
                <w:rFonts w:ascii="Arial" w:hAnsi="Arial" w:cs="Arial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>7</w:t>
            </w:r>
            <w:r w:rsidRPr="001A72D8">
              <w:rPr>
                <w:rFonts w:ascii="Arial" w:hAnsi="Arial" w:cs="Arial" w:hint="cs"/>
                <w:b/>
                <w:bCs/>
                <w:color w:val="000000"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00E7B" w:rsidRPr="001A72D8" w:rsidRDefault="000145B7" w:rsidP="00C066F0">
            <w:pPr>
              <w:rPr>
                <w:rFonts w:ascii="Al-QuranAlKareem" w:hAnsi="Al-QuranAlKareem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ascii="Al-QuranAlKareem" w:hAnsi="Al-QuranAlKareem"/>
                <w:bCs/>
                <w:sz w:val="22"/>
                <w:szCs w:val="22"/>
                <w:rtl/>
              </w:rPr>
              <w:t>إذا قطع .......... مستعرض مستقيمين متوازيين فإن كل زاويتين متناظرتين</w:t>
            </w:r>
            <w:r w:rsidRPr="001A72D8">
              <w:rPr>
                <w:rFonts w:ascii="Al-QuranAlKareem" w:hAnsi="Al-QuranAlKareem"/>
                <w:bCs/>
                <w:color w:val="000000"/>
                <w:sz w:val="22"/>
                <w:szCs w:val="22"/>
                <w:rtl/>
              </w:rPr>
              <w:t xml:space="preserve"> متطابقتان</w:t>
            </w:r>
            <w:r w:rsidRPr="001A72D8">
              <w:rPr>
                <w:rFonts w:ascii="Al-QuranAlKareem" w:hAnsi="Al-QuranAlKareem"/>
                <w:bCs/>
                <w:sz w:val="22"/>
                <w:szCs w:val="22"/>
                <w:rtl/>
              </w:rPr>
              <w:t>.</w:t>
            </w:r>
          </w:p>
        </w:tc>
      </w:tr>
      <w:tr w:rsidR="000145B7" w:rsidRPr="001A72D8" w:rsidTr="000A15CF">
        <w:trPr>
          <w:trHeight w:val="285"/>
        </w:trPr>
        <w:tc>
          <w:tcPr>
            <w:tcW w:w="935" w:type="dxa"/>
            <w:vMerge/>
            <w:tcBorders>
              <w:bottom w:val="single" w:sz="4" w:space="0" w:color="auto"/>
            </w:tcBorders>
          </w:tcPr>
          <w:p w:rsidR="000145B7" w:rsidRPr="001A72D8" w:rsidRDefault="000145B7" w:rsidP="009A6D92">
            <w:pPr>
              <w:ind w:left="360"/>
              <w:jc w:val="center"/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0145B7" w:rsidRPr="001A72D8" w:rsidRDefault="000145B7" w:rsidP="00B02725">
            <w:pPr>
              <w:rPr>
                <w:rFonts w:cs="Traditional Arabic"/>
                <w:bCs/>
                <w:sz w:val="22"/>
                <w:szCs w:val="22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 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="00B415BD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B02725" w:rsidRPr="001A72D8">
              <w:rPr>
                <w:rFonts w:ascii="Al-QuranAlKareem" w:hAnsi="Al-QuranAlKareem"/>
                <w:b/>
                <w:bCs/>
                <w:color w:val="000000"/>
                <w:sz w:val="22"/>
                <w:szCs w:val="22"/>
                <w:rtl/>
              </w:rPr>
              <w:t>معاكس ايجابي</w:t>
            </w:r>
            <w:r w:rsidR="00B02725"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              </w:t>
            </w:r>
          </w:p>
        </w:tc>
        <w:tc>
          <w:tcPr>
            <w:tcW w:w="2126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0145B7" w:rsidRPr="001A72D8" w:rsidRDefault="000145B7" w:rsidP="00C066F0">
            <w:pPr>
              <w:rPr>
                <w:rFonts w:cs="Traditional Arabic"/>
                <w:bCs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="00B415BD" w:rsidRPr="001A72D8">
              <w:rPr>
                <w:rFonts w:cs="Al-KsorZulfiMath" w:hint="cs"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Pr="001A72D8">
              <w:rPr>
                <w:rFonts w:cs="Al-KsorZulfiMath" w:hint="cs"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Pr="001A72D8">
              <w:rPr>
                <w:rFonts w:ascii="Al-QuranAlKareem" w:hAnsi="Al-QuranAlKareem"/>
                <w:bCs/>
                <w:color w:val="000000"/>
                <w:sz w:val="22"/>
                <w:szCs w:val="22"/>
                <w:rtl/>
              </w:rPr>
              <w:t>منحنى</w:t>
            </w:r>
          </w:p>
        </w:tc>
        <w:tc>
          <w:tcPr>
            <w:tcW w:w="2862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0145B7" w:rsidRPr="001A72D8" w:rsidRDefault="000145B7" w:rsidP="00B02725">
            <w:pPr>
              <w:rPr>
                <w:rFonts w:cs="Traditional Arabic"/>
                <w:bCs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B02725" w:rsidRPr="001A72D8">
              <w:rPr>
                <w:rFonts w:ascii="Al-QuranAlKareem" w:hAnsi="Al-QuranAlKareem"/>
                <w:bCs/>
                <w:color w:val="000000"/>
                <w:sz w:val="22"/>
                <w:szCs w:val="22"/>
                <w:rtl/>
              </w:rPr>
              <w:t>مستقيم</w:t>
            </w:r>
          </w:p>
        </w:tc>
        <w:tc>
          <w:tcPr>
            <w:tcW w:w="2491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0145B7" w:rsidRPr="001A72D8" w:rsidRDefault="000145B7" w:rsidP="00713ECC">
            <w:pPr>
              <w:rPr>
                <w:rFonts w:cs="Traditional Arabic"/>
                <w:bCs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sz w:val="22"/>
                <w:szCs w:val="22"/>
              </w:rPr>
              <w:t>d</w:t>
            </w:r>
            <w:r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713ECC" w:rsidRPr="001A72D8">
              <w:rPr>
                <w:rFonts w:ascii="Al-QuranAlKareem" w:hAnsi="Al-QuranAlKareem"/>
                <w:bCs/>
                <w:color w:val="000000"/>
                <w:sz w:val="22"/>
                <w:szCs w:val="22"/>
                <w:rtl/>
              </w:rPr>
              <w:t>ميل</w:t>
            </w:r>
            <w:r w:rsidR="00713ECC" w:rsidRPr="001A72D8">
              <w:rPr>
                <w:rFonts w:cs="Traditional Arabic" w:hint="cs"/>
                <w:bCs/>
                <w:sz w:val="22"/>
                <w:szCs w:val="22"/>
                <w:rtl/>
              </w:rPr>
              <w:t xml:space="preserve">   </w:t>
            </w:r>
          </w:p>
        </w:tc>
      </w:tr>
      <w:tr w:rsidR="00900E7B" w:rsidRPr="001A72D8" w:rsidTr="000A15CF">
        <w:trPr>
          <w:trHeight w:val="345"/>
        </w:trPr>
        <w:tc>
          <w:tcPr>
            <w:tcW w:w="935" w:type="dxa"/>
            <w:vMerge w:val="restart"/>
          </w:tcPr>
          <w:p w:rsidR="00900E7B" w:rsidRPr="001A72D8" w:rsidRDefault="00227FCF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>8</w:t>
            </w:r>
            <w:r w:rsidRPr="001A72D8">
              <w:rPr>
                <w:rFonts w:ascii="Arial" w:hAnsi="Arial" w:cs="Arial" w:hint="cs"/>
                <w:b/>
                <w:bCs/>
                <w:color w:val="000000"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00E7B" w:rsidRPr="001A72D8" w:rsidRDefault="00227FCF" w:rsidP="005D051A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ascii="Al-QuranAlKareem" w:hAnsi="Al-QuranAlKareem"/>
                <w:b/>
                <w:bCs/>
                <w:color w:val="000000"/>
                <w:sz w:val="20"/>
                <w:szCs w:val="20"/>
                <w:rtl/>
                <w:lang w:bidi="ar-EG"/>
              </w:rPr>
            </w:pPr>
            <w:r w:rsidRPr="001A72D8">
              <w:rPr>
                <w:rFonts w:ascii="Al-QuranAlKareem" w:hAnsi="Al-QuranAlKareem"/>
                <w:bCs/>
                <w:sz w:val="22"/>
                <w:szCs w:val="22"/>
                <w:rtl/>
              </w:rPr>
              <w:t>الأعداد التي تمثل أطوال مثلث هي :.............</w:t>
            </w:r>
            <w:r w:rsidR="00713ECC"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  <w:lang w:bidi="ar-EG"/>
              </w:rPr>
              <w:t xml:space="preserve"> </w:t>
            </w:r>
          </w:p>
        </w:tc>
      </w:tr>
      <w:tr w:rsidR="00C91977" w:rsidRPr="001A72D8" w:rsidTr="000A15CF">
        <w:trPr>
          <w:trHeight w:val="410"/>
        </w:trPr>
        <w:tc>
          <w:tcPr>
            <w:tcW w:w="935" w:type="dxa"/>
            <w:vMerge/>
          </w:tcPr>
          <w:p w:rsidR="00C91977" w:rsidRPr="001A72D8" w:rsidRDefault="00C91977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059" w:type="dxa"/>
            <w:shd w:val="clear" w:color="auto" w:fill="auto"/>
          </w:tcPr>
          <w:p w:rsidR="00C91977" w:rsidRPr="001A72D8" w:rsidRDefault="00C91977" w:rsidP="00511666">
            <w:pPr>
              <w:tabs>
                <w:tab w:val="left" w:pos="2358"/>
                <w:tab w:val="left" w:pos="5834"/>
              </w:tabs>
              <w:rPr>
                <w:rFonts w:cs="Al-KsorZulfiMath"/>
                <w:b/>
                <w:bCs/>
                <w:color w:val="000000"/>
                <w:sz w:val="20"/>
                <w:szCs w:val="20"/>
                <w:rtl/>
                <w:lang w:bidi="ar-EG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0"/>
                <w:szCs w:val="20"/>
              </w:rPr>
              <w:t xml:space="preserve">a   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 xml:space="preserve">~  </w:t>
            </w:r>
            <w:r w:rsidRPr="001A72D8">
              <w:rPr>
                <w:rFonts w:cs="Traditional Arabic"/>
                <w:b/>
                <w:color w:val="000000"/>
                <w:sz w:val="22"/>
                <w:szCs w:val="22"/>
              </w:rPr>
              <w:t>10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  <w:lang w:bidi="ar-EG"/>
              </w:rPr>
              <w:t xml:space="preserve">, 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</w:t>
            </w:r>
            <w:r w:rsidRPr="001A72D8">
              <w:rPr>
                <w:rFonts w:cs="Traditional Arabic"/>
                <w:b/>
                <w:color w:val="000000"/>
                <w:sz w:val="22"/>
                <w:szCs w:val="22"/>
              </w:rPr>
              <w:t>15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  <w:lang w:bidi="ar-EG"/>
              </w:rPr>
              <w:t xml:space="preserve">, 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</w:t>
            </w:r>
            <w:r w:rsidRPr="001A72D8">
              <w:rPr>
                <w:rFonts w:cs="Traditional Arabic"/>
                <w:b/>
                <w:color w:val="000000"/>
                <w:sz w:val="22"/>
                <w:szCs w:val="22"/>
              </w:rPr>
              <w:t>5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  <w:lang w:bidi="ar-EG"/>
              </w:rPr>
              <w:t xml:space="preserve">   </w:t>
            </w:r>
          </w:p>
          <w:p w:rsidR="00C91977" w:rsidRPr="001A72D8" w:rsidRDefault="00C91977" w:rsidP="00511666">
            <w:pPr>
              <w:tabs>
                <w:tab w:val="left" w:pos="2358"/>
                <w:tab w:val="left" w:pos="5834"/>
              </w:tabs>
              <w:rPr>
                <w:rFonts w:cs="Traditional Arabic"/>
                <w:bCs/>
                <w:sz w:val="20"/>
                <w:szCs w:val="20"/>
                <w:rtl/>
              </w:rPr>
            </w:pPr>
          </w:p>
        </w:tc>
        <w:tc>
          <w:tcPr>
            <w:tcW w:w="2556" w:type="dxa"/>
            <w:gridSpan w:val="5"/>
            <w:shd w:val="clear" w:color="auto" w:fill="auto"/>
          </w:tcPr>
          <w:p w:rsidR="00C91977" w:rsidRPr="001A72D8" w:rsidRDefault="00C91977" w:rsidP="00713ECC">
            <w:pPr>
              <w:tabs>
                <w:tab w:val="left" w:pos="2358"/>
                <w:tab w:val="left" w:pos="5834"/>
              </w:tabs>
              <w:rPr>
                <w:rFonts w:cs="Al-KsorZulfiMath"/>
                <w:b/>
                <w:bCs/>
                <w:color w:val="000000"/>
                <w:sz w:val="20"/>
                <w:szCs w:val="20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0"/>
                <w:szCs w:val="20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>~</w:t>
            </w:r>
            <w:r w:rsidRPr="001A72D8">
              <w:rPr>
                <w:rFonts w:cs="Traditional Arabic" w:hint="cs"/>
                <w:b/>
                <w:color w:val="000000"/>
                <w:sz w:val="20"/>
                <w:szCs w:val="20"/>
                <w:rtl/>
              </w:rPr>
              <w:t xml:space="preserve">   </w:t>
            </w:r>
            <w:r w:rsidR="00713ECC" w:rsidRPr="001A72D8">
              <w:rPr>
                <w:rFonts w:cs="Traditional Arabic"/>
                <w:b/>
                <w:color w:val="000000"/>
                <w:sz w:val="22"/>
                <w:szCs w:val="22"/>
              </w:rPr>
              <w:t>6</w:t>
            </w:r>
            <w:r w:rsidR="00713ECC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</w:t>
            </w:r>
            <w:r w:rsidR="00713ECC" w:rsidRPr="001A72D8">
              <w:rPr>
                <w:rFonts w:cs="Al-KsorZulfiMath"/>
                <w:b/>
                <w:bCs/>
                <w:color w:val="000000"/>
                <w:sz w:val="22"/>
                <w:szCs w:val="22"/>
                <w:lang w:bidi="ar-EG"/>
              </w:rPr>
              <w:t xml:space="preserve">, </w:t>
            </w:r>
            <w:r w:rsidR="00713ECC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 </w:t>
            </w:r>
            <w:r w:rsidR="00713ECC" w:rsidRPr="001A72D8">
              <w:rPr>
                <w:rFonts w:cs="Al-KsorZulfiMath"/>
                <w:b/>
                <w:bCs/>
                <w:color w:val="000000"/>
                <w:sz w:val="22"/>
                <w:szCs w:val="22"/>
                <w:lang w:bidi="ar-EG"/>
              </w:rPr>
              <w:t>11</w:t>
            </w:r>
            <w:r w:rsidR="00713ECC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</w:t>
            </w:r>
            <w:r w:rsidR="00713ECC" w:rsidRPr="001A72D8">
              <w:rPr>
                <w:rFonts w:cs="Al-KsorZulfiMath"/>
                <w:b/>
                <w:bCs/>
                <w:color w:val="000000"/>
                <w:sz w:val="22"/>
                <w:szCs w:val="22"/>
                <w:lang w:bidi="ar-EG"/>
              </w:rPr>
              <w:t xml:space="preserve">, </w:t>
            </w:r>
            <w:r w:rsidR="00713ECC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</w:t>
            </w:r>
            <w:r w:rsidR="00713ECC" w:rsidRPr="001A72D8">
              <w:rPr>
                <w:rFonts w:cs="Traditional Arabic"/>
                <w:b/>
                <w:color w:val="000000"/>
                <w:sz w:val="22"/>
                <w:szCs w:val="22"/>
              </w:rPr>
              <w:t>2</w:t>
            </w:r>
            <w:r w:rsidR="00713ECC"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  <w:lang w:bidi="ar-EG"/>
              </w:rPr>
              <w:t xml:space="preserve">     </w:t>
            </w:r>
            <w:r w:rsidR="00713ECC"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  <w:r w:rsidR="00713ECC" w:rsidRPr="001A72D8">
              <w:rPr>
                <w:rFonts w:cs="Traditional Arabic" w:hint="cs"/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</w:p>
          <w:p w:rsidR="00C91977" w:rsidRPr="001A72D8" w:rsidRDefault="00C91977" w:rsidP="00511666">
            <w:pPr>
              <w:tabs>
                <w:tab w:val="left" w:pos="2358"/>
                <w:tab w:val="left" w:pos="5834"/>
              </w:tabs>
              <w:rPr>
                <w:rFonts w:cs="Traditional Arabic"/>
                <w:bCs/>
                <w:sz w:val="20"/>
                <w:szCs w:val="20"/>
                <w:rtl/>
              </w:rPr>
            </w:pPr>
          </w:p>
        </w:tc>
        <w:tc>
          <w:tcPr>
            <w:tcW w:w="2862" w:type="dxa"/>
            <w:gridSpan w:val="6"/>
            <w:shd w:val="clear" w:color="auto" w:fill="auto"/>
          </w:tcPr>
          <w:p w:rsidR="00C91977" w:rsidRPr="001A72D8" w:rsidRDefault="00C91977" w:rsidP="005D051A">
            <w:pPr>
              <w:tabs>
                <w:tab w:val="left" w:pos="2358"/>
                <w:tab w:val="left" w:pos="5834"/>
              </w:tabs>
              <w:rPr>
                <w:rFonts w:cs="Al-KsorZulfiMath"/>
                <w:b/>
                <w:bCs/>
                <w:sz w:val="20"/>
                <w:szCs w:val="20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0"/>
                <w:szCs w:val="20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  <w:r w:rsidR="005D051A" w:rsidRPr="001A72D8">
              <w:rPr>
                <w:rFonts w:cs="Traditional Arabic"/>
                <w:b/>
                <w:color w:val="000000"/>
                <w:sz w:val="22"/>
                <w:szCs w:val="22"/>
              </w:rPr>
              <w:t>17</w:t>
            </w:r>
            <w:r w:rsidR="005D051A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</w:t>
            </w:r>
            <w:r w:rsidR="005D051A" w:rsidRPr="001A72D8">
              <w:rPr>
                <w:rFonts w:cs="Al-KsorZulfiMath"/>
                <w:b/>
                <w:bCs/>
                <w:color w:val="000000"/>
                <w:sz w:val="22"/>
                <w:szCs w:val="22"/>
                <w:lang w:bidi="ar-EG"/>
              </w:rPr>
              <w:t xml:space="preserve">, </w:t>
            </w:r>
            <w:r w:rsidR="005D051A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</w:t>
            </w:r>
            <w:r w:rsidR="005D051A" w:rsidRPr="001A72D8">
              <w:rPr>
                <w:rFonts w:cs="Traditional Arabic"/>
                <w:b/>
                <w:color w:val="000000"/>
                <w:sz w:val="22"/>
                <w:szCs w:val="22"/>
              </w:rPr>
              <w:t>15</w:t>
            </w:r>
            <w:r w:rsidR="005D051A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 </w:t>
            </w:r>
            <w:r w:rsidR="005D051A" w:rsidRPr="001A72D8">
              <w:rPr>
                <w:rFonts w:cs="Al-KsorZulfiMath"/>
                <w:b/>
                <w:bCs/>
                <w:color w:val="000000"/>
                <w:sz w:val="22"/>
                <w:szCs w:val="22"/>
                <w:lang w:bidi="ar-EG"/>
              </w:rPr>
              <w:t xml:space="preserve">, </w:t>
            </w:r>
            <w:r w:rsidR="005D051A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</w:t>
            </w:r>
            <w:r w:rsidR="005D051A" w:rsidRPr="001A72D8">
              <w:rPr>
                <w:rFonts w:cs="Traditional Arabic"/>
                <w:b/>
                <w:color w:val="000000"/>
                <w:sz w:val="22"/>
                <w:szCs w:val="22"/>
              </w:rPr>
              <w:t>8</w:t>
            </w:r>
            <w:r w:rsidR="005D051A"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  <w:lang w:bidi="ar-EG"/>
              </w:rPr>
              <w:t xml:space="preserve">   </w:t>
            </w:r>
          </w:p>
          <w:p w:rsidR="00C91977" w:rsidRPr="001A72D8" w:rsidRDefault="00C91977" w:rsidP="00511666">
            <w:pPr>
              <w:tabs>
                <w:tab w:val="left" w:pos="2358"/>
                <w:tab w:val="left" w:pos="5834"/>
              </w:tabs>
              <w:rPr>
                <w:rFonts w:cs="Traditional Arabic"/>
                <w:bCs/>
                <w:sz w:val="20"/>
                <w:szCs w:val="20"/>
                <w:rtl/>
              </w:rPr>
            </w:pPr>
          </w:p>
        </w:tc>
        <w:tc>
          <w:tcPr>
            <w:tcW w:w="2491" w:type="dxa"/>
            <w:gridSpan w:val="4"/>
            <w:shd w:val="clear" w:color="auto" w:fill="auto"/>
          </w:tcPr>
          <w:p w:rsidR="00C91977" w:rsidRPr="001A72D8" w:rsidRDefault="00C91977" w:rsidP="005D051A">
            <w:pPr>
              <w:tabs>
                <w:tab w:val="left" w:pos="2358"/>
                <w:tab w:val="left" w:pos="5834"/>
              </w:tabs>
              <w:rPr>
                <w:rFonts w:cs="Traditional Arabic"/>
                <w:bCs/>
                <w:sz w:val="20"/>
                <w:szCs w:val="20"/>
                <w:rtl/>
              </w:rPr>
            </w:pPr>
            <w:r w:rsidRPr="001A72D8">
              <w:rPr>
                <w:rFonts w:cs="Al-KsorZulfiMath"/>
                <w:b/>
                <w:bCs/>
                <w:sz w:val="20"/>
                <w:szCs w:val="20"/>
              </w:rPr>
              <w:t>d</w:t>
            </w:r>
            <w:r w:rsidRPr="001A72D8">
              <w:rPr>
                <w:rFonts w:cs="Al-KsorZulfiMath" w:hint="cs"/>
                <w:b/>
                <w:bCs/>
                <w:sz w:val="20"/>
                <w:szCs w:val="20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0"/>
                <w:szCs w:val="20"/>
                <w:rtl/>
              </w:rPr>
              <w:t xml:space="preserve">  </w:t>
            </w:r>
            <w:r w:rsidR="005D051A" w:rsidRPr="001A72D8">
              <w:rPr>
                <w:rFonts w:cs="Traditional Arabic"/>
                <w:b/>
                <w:color w:val="000000"/>
                <w:sz w:val="22"/>
                <w:szCs w:val="22"/>
                <w:lang w:bidi="ar-EG"/>
              </w:rPr>
              <w:t>14</w:t>
            </w:r>
            <w:r w:rsidR="005D051A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</w:t>
            </w:r>
            <w:r w:rsidR="005D051A" w:rsidRPr="001A72D8">
              <w:rPr>
                <w:rFonts w:cs="Al-KsorZulfiMath"/>
                <w:b/>
                <w:bCs/>
                <w:color w:val="000000"/>
                <w:sz w:val="22"/>
                <w:szCs w:val="22"/>
                <w:lang w:bidi="ar-EG"/>
              </w:rPr>
              <w:t xml:space="preserve">, </w:t>
            </w:r>
            <w:r w:rsidR="005D051A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</w:t>
            </w:r>
            <w:r w:rsidR="005D051A" w:rsidRPr="001A72D8">
              <w:rPr>
                <w:rFonts w:cs="Traditional Arabic"/>
                <w:b/>
                <w:color w:val="000000"/>
                <w:sz w:val="22"/>
                <w:szCs w:val="22"/>
              </w:rPr>
              <w:t>8</w:t>
            </w:r>
            <w:r w:rsidR="005D051A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 </w:t>
            </w:r>
            <w:r w:rsidR="005D051A" w:rsidRPr="001A72D8">
              <w:rPr>
                <w:rFonts w:cs="Al-KsorZulfiMath"/>
                <w:b/>
                <w:bCs/>
                <w:color w:val="000000"/>
                <w:sz w:val="22"/>
                <w:szCs w:val="22"/>
                <w:lang w:bidi="ar-EG"/>
              </w:rPr>
              <w:t xml:space="preserve">, </w:t>
            </w:r>
            <w:r w:rsidR="005D051A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  <w:lang w:bidi="ar-EG"/>
              </w:rPr>
              <w:t xml:space="preserve"> </w:t>
            </w:r>
            <w:r w:rsidR="005D051A" w:rsidRPr="001A72D8">
              <w:rPr>
                <w:rFonts w:cs="Traditional Arabic"/>
                <w:b/>
                <w:color w:val="000000"/>
                <w:sz w:val="22"/>
                <w:szCs w:val="22"/>
              </w:rPr>
              <w:t>6</w:t>
            </w:r>
            <w:r w:rsidR="005D051A"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  <w:lang w:bidi="ar-EG"/>
              </w:rPr>
              <w:t xml:space="preserve">   </w:t>
            </w:r>
          </w:p>
          <w:p w:rsidR="00C91977" w:rsidRPr="001A72D8" w:rsidRDefault="00C91977" w:rsidP="00511666">
            <w:pPr>
              <w:tabs>
                <w:tab w:val="left" w:pos="2358"/>
                <w:tab w:val="left" w:pos="5834"/>
              </w:tabs>
              <w:rPr>
                <w:rFonts w:cs="Traditional Arabic"/>
                <w:bCs/>
                <w:sz w:val="20"/>
                <w:szCs w:val="20"/>
                <w:rtl/>
              </w:rPr>
            </w:pPr>
          </w:p>
        </w:tc>
      </w:tr>
      <w:tr w:rsidR="00900E7B" w:rsidRPr="001A72D8" w:rsidTr="000A15CF">
        <w:trPr>
          <w:trHeight w:val="270"/>
        </w:trPr>
        <w:tc>
          <w:tcPr>
            <w:tcW w:w="935" w:type="dxa"/>
            <w:vMerge w:val="restart"/>
          </w:tcPr>
          <w:p w:rsidR="00900E7B" w:rsidRPr="001A72D8" w:rsidRDefault="00900E7B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(9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00E7B" w:rsidRPr="001A72D8" w:rsidRDefault="00335528" w:rsidP="00C066F0">
            <w:pPr>
              <w:rPr>
                <w:rFonts w:ascii="Al-QuranAlKareem" w:hAnsi="Al-QuranAlKareem"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sz w:val="22"/>
                <w:szCs w:val="22"/>
                <w:rtl/>
              </w:rPr>
              <w:t>إذا تطابقت زاويتان وضلع  غيرمحصور بينهما في مثلث نظائرها في مثلث أخر فإن المثلثين متطابقان ونكتبها إختصاراً   .........</w:t>
            </w:r>
          </w:p>
        </w:tc>
      </w:tr>
      <w:tr w:rsidR="00335528" w:rsidRPr="001A72D8" w:rsidTr="000A15CF">
        <w:trPr>
          <w:trHeight w:val="480"/>
        </w:trPr>
        <w:tc>
          <w:tcPr>
            <w:tcW w:w="935" w:type="dxa"/>
            <w:vMerge/>
          </w:tcPr>
          <w:p w:rsidR="00335528" w:rsidRPr="001A72D8" w:rsidRDefault="00335528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335528" w:rsidRPr="001A72D8" w:rsidRDefault="00335528" w:rsidP="00C066F0">
            <w:pPr>
              <w:rPr>
                <w:rFonts w:cs="Traditional Arabic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</w:t>
            </w:r>
            <w:r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ASA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335528" w:rsidRPr="001A72D8" w:rsidRDefault="00335528" w:rsidP="00713ECC">
            <w:pPr>
              <w:rPr>
                <w:rFonts w:cs="Traditional Arabic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="00713ECC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SAS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335528" w:rsidRPr="001A72D8" w:rsidRDefault="00335528" w:rsidP="00192608">
            <w:pPr>
              <w:rPr>
                <w:rFonts w:cs="Traditional Arabic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7E3DD2"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="00192608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AAS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335528" w:rsidRPr="001A72D8" w:rsidRDefault="00335528" w:rsidP="00192608">
            <w:pPr>
              <w:rPr>
                <w:rFonts w:cs="Traditional Arabic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="00192608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S</w:t>
            </w:r>
            <w:r w:rsidR="00192608" w:rsidRPr="001A72D8">
              <w:rPr>
                <w:rFonts w:cs="Traditional Arabic"/>
                <w:b/>
                <w:bCs/>
                <w:color w:val="000000"/>
                <w:sz w:val="24"/>
                <w:szCs w:val="24"/>
                <w:lang w:bidi="ar-EG"/>
              </w:rPr>
              <w:t>A</w:t>
            </w:r>
            <w:r w:rsidR="00192608" w:rsidRPr="001A72D8">
              <w:rPr>
                <w:rFonts w:cs="Traditional Arabic"/>
                <w:b/>
                <w:bCs/>
                <w:sz w:val="24"/>
                <w:szCs w:val="24"/>
                <w:lang w:bidi="ar-EG"/>
              </w:rPr>
              <w:t>A</w:t>
            </w:r>
          </w:p>
        </w:tc>
      </w:tr>
      <w:tr w:rsidR="00963F9C" w:rsidRPr="001A72D8" w:rsidTr="000A15CF">
        <w:trPr>
          <w:trHeight w:val="315"/>
        </w:trPr>
        <w:tc>
          <w:tcPr>
            <w:tcW w:w="935" w:type="dxa"/>
            <w:vMerge w:val="restart"/>
          </w:tcPr>
          <w:p w:rsidR="00963F9C" w:rsidRPr="001A72D8" w:rsidRDefault="00963F9C" w:rsidP="006F5407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(1</w:t>
            </w:r>
            <w:r w:rsidR="006F5407"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676AF8" w:rsidP="00192608">
            <w:pPr>
              <w:rPr>
                <w:rFonts w:ascii="Al-QuranAlKareem" w:hAnsi="Al-QuranAlKareem"/>
                <w:bCs/>
                <w:sz w:val="22"/>
                <w:szCs w:val="22"/>
                <w:rtl/>
              </w:rPr>
            </w:pPr>
            <w:r w:rsidRPr="001A72D8">
              <w:rPr>
                <w:rFonts w:ascii="Al-QuranAlKareem" w:hAnsi="Al-QuranAlKareem"/>
                <w:bCs/>
                <w:sz w:val="22"/>
                <w:szCs w:val="22"/>
                <w:rtl/>
              </w:rPr>
              <w:t>إذاكان قياسا زاويتين في مثلث</w:t>
            </w:r>
            <w:r w:rsidRPr="001A72D8">
              <w:rPr>
                <w:rFonts w:cs="Traditional Arabic" w:hint="cs"/>
                <w:bCs/>
                <w:sz w:val="22"/>
                <w:szCs w:val="22"/>
                <w:rtl/>
              </w:rPr>
              <w:t xml:space="preserve">   </w:t>
            </w:r>
            <w:r w:rsidRPr="001A72D8">
              <w:rPr>
                <w:rFonts w:cs="Traditional Arabic"/>
                <w:b/>
                <w:color w:val="000000"/>
                <w:sz w:val="22"/>
                <w:szCs w:val="22"/>
              </w:rPr>
              <w:t>55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color w:val="000000"/>
                <w:sz w:val="22"/>
                <w:szCs w:val="22"/>
                <w:vertAlign w:val="superscript"/>
              </w:rPr>
              <w:t>°</w:t>
            </w:r>
            <w:r w:rsidRPr="001A72D8">
              <w:rPr>
                <w:rFonts w:cs="Traditional Arabic" w:hint="cs"/>
                <w:b/>
                <w:color w:val="000000"/>
                <w:sz w:val="22"/>
                <w:szCs w:val="22"/>
                <w:rtl/>
              </w:rPr>
              <w:t xml:space="preserve">   </w:t>
            </w:r>
            <w:r w:rsidRPr="001A72D8">
              <w:rPr>
                <w:rFonts w:cs="Traditional Arabic" w:hint="cs"/>
                <w:b/>
                <w:sz w:val="22"/>
                <w:szCs w:val="22"/>
                <w:rtl/>
              </w:rPr>
              <w:t xml:space="preserve"> ، </w:t>
            </w:r>
            <w:r w:rsidRPr="001A72D8">
              <w:rPr>
                <w:rFonts w:cs="Traditional Arabic"/>
                <w:b/>
                <w:color w:val="000000"/>
                <w:sz w:val="22"/>
                <w:szCs w:val="22"/>
              </w:rPr>
              <w:t>77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color w:val="000000"/>
                <w:sz w:val="22"/>
                <w:szCs w:val="22"/>
                <w:vertAlign w:val="superscript"/>
              </w:rPr>
              <w:t>°</w:t>
            </w:r>
            <w:r w:rsidRPr="001A72D8">
              <w:rPr>
                <w:rFonts w:cs="Traditional Arabic" w:hint="cs"/>
                <w:bCs/>
                <w:color w:val="000000"/>
                <w:sz w:val="22"/>
                <w:szCs w:val="22"/>
                <w:rtl/>
              </w:rPr>
              <w:t xml:space="preserve">   </w:t>
            </w:r>
            <w:r w:rsidRPr="001A72D8">
              <w:rPr>
                <w:rFonts w:ascii="Al-QuranAlKareem" w:hAnsi="Al-QuranAlKareem"/>
                <w:bCs/>
                <w:color w:val="000000"/>
                <w:sz w:val="22"/>
                <w:szCs w:val="22"/>
                <w:rtl/>
              </w:rPr>
              <w:t>فإي القياسات التالية لا يمكن أن يكون قياساً لزاوية خارجية للمثلث؟</w:t>
            </w:r>
            <w:r w:rsidR="00192608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</w:tc>
      </w:tr>
      <w:tr w:rsidR="00676AF8" w:rsidRPr="001A72D8" w:rsidTr="00844281">
        <w:trPr>
          <w:trHeight w:val="409"/>
        </w:trPr>
        <w:tc>
          <w:tcPr>
            <w:tcW w:w="935" w:type="dxa"/>
            <w:vMerge/>
          </w:tcPr>
          <w:p w:rsidR="00676AF8" w:rsidRPr="001A72D8" w:rsidRDefault="00676AF8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676AF8" w:rsidRPr="001A72D8" w:rsidRDefault="00676AF8" w:rsidP="009A0B9E">
            <w:pPr>
              <w:rPr>
                <w:rFonts w:cs="Al-KsorZulfiMath"/>
                <w:b/>
                <w:bCs/>
                <w:color w:val="000000"/>
                <w:sz w:val="20"/>
                <w:szCs w:val="20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     </w:t>
            </w:r>
            <w:r w:rsidRPr="001A72D8">
              <w:rPr>
                <w:rFonts w:cs="Al-KsorZulfiMath"/>
                <w:b/>
                <w:bCs/>
                <w:color w:val="000000"/>
                <w:sz w:val="20"/>
                <w:szCs w:val="20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 xml:space="preserve">~  </w:t>
            </w:r>
            <w:r w:rsidR="009A0B9E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103</w:t>
            </w:r>
            <w:r w:rsidR="009A0B9E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676AF8" w:rsidRPr="001A72D8" w:rsidRDefault="00676AF8" w:rsidP="00713ECC">
            <w:pPr>
              <w:rPr>
                <w:rFonts w:cs="Al-KsorZulfiMath"/>
                <w:b/>
                <w:bCs/>
                <w:color w:val="000000"/>
                <w:sz w:val="20"/>
                <w:szCs w:val="20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0"/>
                <w:szCs w:val="20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 xml:space="preserve">~ </w:t>
            </w:r>
            <w:r w:rsidR="00713ECC"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 xml:space="preserve">   </w:t>
            </w:r>
            <w:r w:rsidR="00713ECC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125</w:t>
            </w:r>
            <w:r w:rsidR="00713ECC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</w:p>
          <w:p w:rsidR="00676AF8" w:rsidRPr="001A72D8" w:rsidRDefault="00676AF8" w:rsidP="00C066F0">
            <w:pPr>
              <w:rPr>
                <w:rFonts w:cs="Traditional Arabic"/>
                <w:bCs/>
                <w:sz w:val="20"/>
                <w:szCs w:val="20"/>
                <w:rtl/>
              </w:rPr>
            </w:pPr>
          </w:p>
        </w:tc>
        <w:tc>
          <w:tcPr>
            <w:tcW w:w="2862" w:type="dxa"/>
            <w:gridSpan w:val="6"/>
            <w:shd w:val="clear" w:color="auto" w:fill="auto"/>
          </w:tcPr>
          <w:p w:rsidR="00676AF8" w:rsidRPr="001A72D8" w:rsidRDefault="00676AF8" w:rsidP="00844281">
            <w:pPr>
              <w:rPr>
                <w:rFonts w:cs="Traditional Arabic"/>
                <w:b/>
                <w:bCs/>
                <w:color w:val="000000"/>
                <w:sz w:val="20"/>
                <w:szCs w:val="20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0"/>
                <w:szCs w:val="20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  <w:r w:rsidR="00844281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92</w:t>
            </w:r>
            <w:r w:rsidR="00844281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676AF8" w:rsidRPr="001A72D8" w:rsidRDefault="00676AF8" w:rsidP="00844281">
            <w:pPr>
              <w:rPr>
                <w:rFonts w:cs="Traditional Arabic"/>
                <w:bCs/>
                <w:sz w:val="20"/>
                <w:szCs w:val="20"/>
                <w:rtl/>
              </w:rPr>
            </w:pPr>
            <w:r w:rsidRPr="001A72D8">
              <w:rPr>
                <w:rFonts w:cs="Al-KsorZulfiMath"/>
                <w:b/>
                <w:bCs/>
                <w:sz w:val="20"/>
                <w:szCs w:val="20"/>
              </w:rPr>
              <w:t>d</w:t>
            </w:r>
            <w:r w:rsidRPr="001A72D8">
              <w:rPr>
                <w:rFonts w:cs="Al-KsorZulfiMath" w:hint="cs"/>
                <w:b/>
                <w:bCs/>
                <w:sz w:val="20"/>
                <w:szCs w:val="20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0"/>
                <w:szCs w:val="20"/>
                <w:rtl/>
              </w:rPr>
              <w:t xml:space="preserve">   </w:t>
            </w:r>
            <w:r w:rsidR="00844281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132</w:t>
            </w:r>
            <w:r w:rsidR="00844281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  <w:r w:rsidR="00844281" w:rsidRPr="001A72D8">
              <w:rPr>
                <w:rFonts w:cs="Traditional Arabic" w:hint="cs"/>
                <w:b/>
                <w:bCs/>
                <w:color w:val="000000"/>
                <w:sz w:val="20"/>
                <w:szCs w:val="20"/>
                <w:rtl/>
              </w:rPr>
              <w:t xml:space="preserve">   </w:t>
            </w:r>
          </w:p>
        </w:tc>
      </w:tr>
      <w:tr w:rsidR="00963F9C" w:rsidRPr="001A72D8" w:rsidTr="000A15CF">
        <w:trPr>
          <w:trHeight w:val="345"/>
        </w:trPr>
        <w:tc>
          <w:tcPr>
            <w:tcW w:w="935" w:type="dxa"/>
            <w:vMerge w:val="restart"/>
          </w:tcPr>
          <w:p w:rsidR="00963F9C" w:rsidRPr="001A72D8" w:rsidRDefault="00963F9C" w:rsidP="0092419B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1</w:t>
            </w:r>
            <w:r w:rsidR="0092419B"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1</w:t>
            </w:r>
            <w:r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753F30" w:rsidP="00645D14">
            <w:pPr>
              <w:rPr>
                <w:b/>
                <w:bCs/>
                <w:color w:val="000000"/>
                <w:sz w:val="20"/>
                <w:szCs w:val="20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البعد بين المستقيمين المتوازيين</w:t>
            </w:r>
            <w:r w:rsidRPr="001A72D8">
              <w:rPr>
                <w:b/>
                <w:bCs/>
                <w:color w:val="000000"/>
                <w:sz w:val="22"/>
                <w:szCs w:val="22"/>
              </w:rPr>
              <w:t xml:space="preserve">a  , b </w:t>
            </w: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 إذا كانت معادلتاهما</w:t>
            </w:r>
            <w:r w:rsidRPr="001A72D8"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      </w:t>
            </w:r>
            <w:r w:rsidR="00645D14" w:rsidRPr="001A72D8">
              <w:rPr>
                <w:b/>
                <w:bCs/>
                <w:color w:val="000000"/>
                <w:position w:val="-10"/>
                <w:sz w:val="20"/>
                <w:szCs w:val="20"/>
              </w:rPr>
              <w:object w:dxaOrig="1700" w:dyaOrig="320">
                <v:shape id="_x0000_i1031" type="#_x0000_t75" style="width:75pt;height:15.75pt" o:ole="">
                  <v:imagedata r:id="rId21" o:title=""/>
                </v:shape>
                <o:OLEObject Type="Embed" ProgID="Equation.DSMT4" ShapeID="_x0000_i1031" DrawAspect="Content" ObjectID="_1536728710" r:id="rId22"/>
              </w:object>
            </w:r>
            <w:r w:rsidR="00754416" w:rsidRPr="001A72D8"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    </w:t>
            </w:r>
            <w:r w:rsidR="00645D14" w:rsidRPr="001A72D8">
              <w:rPr>
                <w:b/>
                <w:bCs/>
                <w:color w:val="000000"/>
                <w:position w:val="-10"/>
                <w:sz w:val="20"/>
                <w:szCs w:val="20"/>
              </w:rPr>
              <w:object w:dxaOrig="2120" w:dyaOrig="320">
                <v:shape id="_x0000_i1032" type="#_x0000_t75" style="width:91.5pt;height:15.75pt" o:ole="">
                  <v:imagedata r:id="rId23" o:title=""/>
                </v:shape>
                <o:OLEObject Type="Embed" ProgID="Equation.DSMT4" ShapeID="_x0000_i1032" DrawAspect="Content" ObjectID="_1536728711" r:id="rId24"/>
              </w:object>
            </w:r>
            <w:r w:rsidR="00645D14" w:rsidRPr="001A72D8">
              <w:rPr>
                <w:b/>
                <w:bCs/>
                <w:color w:val="000000"/>
                <w:sz w:val="20"/>
                <w:szCs w:val="20"/>
              </w:rPr>
              <w:t xml:space="preserve">     ,     </w:t>
            </w:r>
            <w:r w:rsidR="00754416" w:rsidRPr="001A72D8"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     </w:t>
            </w:r>
            <w:r w:rsidRPr="001A72D8"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>يساوي ..........</w:t>
            </w:r>
          </w:p>
        </w:tc>
      </w:tr>
      <w:tr w:rsidR="00753F30" w:rsidRPr="001A72D8" w:rsidTr="000A15CF">
        <w:trPr>
          <w:trHeight w:val="467"/>
        </w:trPr>
        <w:tc>
          <w:tcPr>
            <w:tcW w:w="935" w:type="dxa"/>
            <w:vMerge/>
          </w:tcPr>
          <w:p w:rsidR="00753F30" w:rsidRPr="001A72D8" w:rsidRDefault="00753F30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753F30" w:rsidRPr="001A72D8" w:rsidRDefault="00753F30" w:rsidP="00C066F0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</w:t>
            </w:r>
            <w:r w:rsidR="00224983" w:rsidRPr="001A72D8">
              <w:rPr>
                <w:rFonts w:cs="Traditional Arabic"/>
                <w:b/>
                <w:bCs/>
                <w:color w:val="000000"/>
                <w:position w:val="-4"/>
                <w:sz w:val="24"/>
                <w:szCs w:val="24"/>
              </w:rPr>
              <w:object w:dxaOrig="180" w:dyaOrig="279">
                <v:shape id="_x0000_i1033" type="#_x0000_t75" style="width:9pt;height:14.25pt" o:ole="">
                  <v:imagedata r:id="rId25" o:title=""/>
                </v:shape>
                <o:OLEObject Type="Embed" ProgID="Equation.DSMT4" ShapeID="_x0000_i1033" DrawAspect="Content" ObjectID="_1536728712" r:id="rId26"/>
              </w:object>
            </w:r>
            <w:r w:rsidR="00E93906" w:rsidRPr="001A72D8">
              <w:rPr>
                <w:rFonts w:cs="Traditional Arabic"/>
                <w:b/>
                <w:bCs/>
                <w:color w:val="000000"/>
                <w:position w:val="-8"/>
                <w:sz w:val="24"/>
                <w:szCs w:val="24"/>
              </w:rPr>
              <w:object w:dxaOrig="499" w:dyaOrig="360">
                <v:shape id="_x0000_i1034" type="#_x0000_t75" style="width:24.75pt;height:15.75pt" o:ole="">
                  <v:imagedata r:id="rId27" o:title=""/>
                </v:shape>
                <o:OLEObject Type="Embed" ProgID="Equation.DSMT4" ShapeID="_x0000_i1034" DrawAspect="Content" ObjectID="_1536728713" r:id="rId28"/>
              </w:objec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753F30" w:rsidRPr="001A72D8" w:rsidRDefault="00753F30" w:rsidP="00C066F0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="00713ECC" w:rsidRPr="001A72D8">
              <w:rPr>
                <w:rFonts w:cs="Traditional Arabic"/>
                <w:b/>
                <w:bCs/>
                <w:color w:val="000000"/>
                <w:position w:val="-8"/>
                <w:sz w:val="24"/>
                <w:szCs w:val="24"/>
              </w:rPr>
              <w:object w:dxaOrig="460" w:dyaOrig="360">
                <v:shape id="_x0000_i1035" type="#_x0000_t75" style="width:23.25pt;height:18pt" o:ole="">
                  <v:imagedata r:id="rId29" o:title=""/>
                </v:shape>
                <o:OLEObject Type="Embed" ProgID="Equation.DSMT4" ShapeID="_x0000_i1035" DrawAspect="Content" ObjectID="_1536728714" r:id="rId30"/>
              </w:object>
            </w:r>
          </w:p>
          <w:p w:rsidR="00754416" w:rsidRPr="001A72D8" w:rsidRDefault="00754416" w:rsidP="00C066F0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b/>
                <w:bCs/>
                <w:color w:val="000000"/>
                <w:sz w:val="10"/>
                <w:szCs w:val="10"/>
                <w:rtl/>
              </w:rPr>
            </w:pPr>
          </w:p>
        </w:tc>
        <w:tc>
          <w:tcPr>
            <w:tcW w:w="2862" w:type="dxa"/>
            <w:gridSpan w:val="6"/>
            <w:shd w:val="clear" w:color="auto" w:fill="auto"/>
          </w:tcPr>
          <w:p w:rsidR="00753F30" w:rsidRPr="001A72D8" w:rsidRDefault="00753F30" w:rsidP="00C066F0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E93906" w:rsidRPr="001A72D8">
              <w:rPr>
                <w:rFonts w:cs="Traditional Arabic"/>
                <w:b/>
                <w:bCs/>
                <w:color w:val="000000"/>
                <w:position w:val="-8"/>
                <w:sz w:val="24"/>
                <w:szCs w:val="24"/>
              </w:rPr>
              <w:object w:dxaOrig="360" w:dyaOrig="360">
                <v:shape id="_x0000_i1036" type="#_x0000_t75" style="width:18pt;height:18pt" o:ole="">
                  <v:imagedata r:id="rId31" o:title=""/>
                </v:shape>
                <o:OLEObject Type="Embed" ProgID="Equation.DSMT4" ShapeID="_x0000_i1036" DrawAspect="Content" ObjectID="_1536728715" r:id="rId32"/>
              </w:objec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753F30" w:rsidRPr="001A72D8" w:rsidRDefault="00753F30" w:rsidP="00C066F0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713ECC" w:rsidRPr="001A72D8">
              <w:rPr>
                <w:rFonts w:cs="Traditional Arabic"/>
                <w:b/>
                <w:bCs/>
                <w:color w:val="000000"/>
                <w:position w:val="-8"/>
                <w:sz w:val="24"/>
                <w:szCs w:val="24"/>
              </w:rPr>
              <w:object w:dxaOrig="360" w:dyaOrig="360">
                <v:shape id="_x0000_i1037" type="#_x0000_t75" style="width:18pt;height:18pt" o:ole="">
                  <v:imagedata r:id="rId33" o:title=""/>
                </v:shape>
                <o:OLEObject Type="Embed" ProgID="Equation.DSMT4" ShapeID="_x0000_i1037" DrawAspect="Content" ObjectID="_1536728716" r:id="rId34"/>
              </w:objec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         </w:t>
            </w:r>
          </w:p>
        </w:tc>
      </w:tr>
      <w:tr w:rsidR="00963F9C" w:rsidRPr="001A72D8" w:rsidTr="000A15CF">
        <w:trPr>
          <w:trHeight w:val="405"/>
        </w:trPr>
        <w:tc>
          <w:tcPr>
            <w:tcW w:w="935" w:type="dxa"/>
            <w:vMerge w:val="restart"/>
          </w:tcPr>
          <w:p w:rsidR="00963F9C" w:rsidRPr="001A72D8" w:rsidRDefault="00963F9C" w:rsidP="0092419B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(1</w:t>
            </w:r>
            <w:r w:rsidR="0092419B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650AFB" w:rsidP="00C066F0">
            <w:pPr>
              <w:rPr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>المسافة</w:t>
            </w:r>
            <w:r w:rsidR="00963F9C"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بين النقطتين </w:t>
            </w:r>
            <w:r w:rsidR="00963F9C" w:rsidRPr="001A72D8">
              <w:rPr>
                <w:b/>
                <w:bCs/>
                <w:color w:val="000000"/>
                <w:sz w:val="24"/>
                <w:szCs w:val="24"/>
              </w:rPr>
              <w:t xml:space="preserve">( </w:t>
            </w:r>
            <w:r w:rsidRPr="001A72D8">
              <w:rPr>
                <w:b/>
                <w:bCs/>
                <w:color w:val="000000"/>
                <w:sz w:val="24"/>
                <w:szCs w:val="24"/>
              </w:rPr>
              <w:t>9</w:t>
            </w:r>
            <w:r w:rsidR="00963F9C" w:rsidRPr="001A72D8">
              <w:rPr>
                <w:b/>
                <w:bCs/>
                <w:color w:val="000000"/>
                <w:sz w:val="24"/>
                <w:szCs w:val="24"/>
              </w:rPr>
              <w:t xml:space="preserve"> ,</w:t>
            </w:r>
            <w:r w:rsidRPr="001A72D8">
              <w:rPr>
                <w:rFonts w:cs="Traditional Arabic"/>
                <w:b/>
                <w:bCs/>
                <w:sz w:val="24"/>
                <w:szCs w:val="24"/>
              </w:rPr>
              <w:t xml:space="preserve"> –</w:t>
            </w:r>
            <w:r w:rsidR="00963F9C" w:rsidRPr="001A72D8">
              <w:rPr>
                <w:b/>
                <w:bCs/>
                <w:color w:val="000000"/>
                <w:sz w:val="24"/>
                <w:szCs w:val="24"/>
              </w:rPr>
              <w:t xml:space="preserve"> 7 )    ,     ( </w:t>
            </w:r>
            <w:r w:rsidRPr="001A72D8">
              <w:rPr>
                <w:b/>
                <w:bCs/>
                <w:color w:val="000000"/>
                <w:sz w:val="24"/>
                <w:szCs w:val="24"/>
              </w:rPr>
              <w:t>5</w:t>
            </w:r>
            <w:r w:rsidR="00963F9C" w:rsidRPr="001A72D8">
              <w:rPr>
                <w:b/>
                <w:bCs/>
                <w:color w:val="000000"/>
                <w:sz w:val="24"/>
                <w:szCs w:val="24"/>
              </w:rPr>
              <w:t xml:space="preserve"> ,</w:t>
            </w:r>
            <w:r w:rsidR="00700DCA" w:rsidRPr="001A72D8">
              <w:rPr>
                <w:rFonts w:cs="Traditional Arabic"/>
                <w:bCs/>
                <w:sz w:val="24"/>
                <w:szCs w:val="24"/>
              </w:rPr>
              <w:t xml:space="preserve"> –</w:t>
            </w:r>
            <w:r w:rsidR="00963F9C" w:rsidRPr="001A72D8">
              <w:rPr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1A72D8">
              <w:rPr>
                <w:b/>
                <w:bCs/>
                <w:color w:val="000000"/>
                <w:sz w:val="24"/>
                <w:szCs w:val="24"/>
              </w:rPr>
              <w:t>4</w:t>
            </w:r>
            <w:r w:rsidR="00963F9C" w:rsidRPr="001A72D8">
              <w:rPr>
                <w:b/>
                <w:bCs/>
                <w:color w:val="000000"/>
                <w:sz w:val="24"/>
                <w:szCs w:val="24"/>
              </w:rPr>
              <w:t xml:space="preserve"> )   </w:t>
            </w:r>
            <w:r w:rsidR="00963F9C"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  </w:t>
            </w:r>
            <w:r w:rsidR="00081437"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>تساوي</w:t>
            </w:r>
            <w:r w:rsidR="00963F9C"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........</w:t>
            </w:r>
          </w:p>
        </w:tc>
      </w:tr>
      <w:tr w:rsidR="00963F9C" w:rsidRPr="001A72D8" w:rsidTr="000A15CF">
        <w:trPr>
          <w:trHeight w:val="383"/>
        </w:trPr>
        <w:tc>
          <w:tcPr>
            <w:tcW w:w="935" w:type="dxa"/>
            <w:vMerge/>
          </w:tcPr>
          <w:p w:rsidR="00963F9C" w:rsidRPr="001A72D8" w:rsidRDefault="00963F9C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963F9C" w:rsidP="00C066F0">
            <w:pPr>
              <w:rPr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</w:t>
            </w:r>
            <w:r w:rsidR="00DE2761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2126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963F9C" w:rsidP="00002150">
            <w:pPr>
              <w:rPr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="00002150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25</w:t>
            </w:r>
          </w:p>
        </w:tc>
        <w:tc>
          <w:tcPr>
            <w:tcW w:w="2862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963F9C" w:rsidP="00C066F0">
            <w:pPr>
              <w:rPr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DE2761"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E90C11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13</w:t>
            </w:r>
          </w:p>
        </w:tc>
        <w:tc>
          <w:tcPr>
            <w:tcW w:w="2491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963F9C" w:rsidP="00002150">
            <w:pPr>
              <w:rPr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="00002150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5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          </w:t>
            </w:r>
          </w:p>
        </w:tc>
      </w:tr>
      <w:tr w:rsidR="00963F9C" w:rsidRPr="001A72D8" w:rsidTr="000A15CF">
        <w:trPr>
          <w:trHeight w:val="270"/>
        </w:trPr>
        <w:tc>
          <w:tcPr>
            <w:tcW w:w="935" w:type="dxa"/>
            <w:vMerge w:val="restart"/>
          </w:tcPr>
          <w:p w:rsidR="00963F9C" w:rsidRPr="001A72D8" w:rsidRDefault="00963F9C" w:rsidP="0092419B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1</w:t>
            </w:r>
            <w:r w:rsidR="0092419B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3</w:t>
            </w:r>
            <w:r w:rsidRPr="001A72D8"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963F9C" w:rsidP="00002150">
            <w:pPr>
              <w:rPr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معادلة المستقيم الذي ميله    </w:t>
            </w:r>
            <w:r w:rsidRPr="001A72D8">
              <w:rPr>
                <w:b/>
                <w:bCs/>
                <w:color w:val="000000"/>
                <w:sz w:val="24"/>
                <w:szCs w:val="24"/>
              </w:rPr>
              <w:t>4</w:t>
            </w:r>
            <w:r w:rsidR="00F23708"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="00F23708" w:rsidRPr="001A72D8">
              <w:rPr>
                <w:rFonts w:cs="Traditional Arabic"/>
                <w:bCs/>
                <w:sz w:val="24"/>
                <w:szCs w:val="24"/>
              </w:rPr>
              <w:t>–</w:t>
            </w:r>
            <w:r w:rsidR="00F23708"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ومقطعه الصادي  </w:t>
            </w:r>
            <w:r w:rsidR="00F23708" w:rsidRPr="001A72D8">
              <w:rPr>
                <w:b/>
                <w:bCs/>
                <w:color w:val="000000"/>
                <w:sz w:val="24"/>
                <w:szCs w:val="24"/>
              </w:rPr>
              <w:t>3</w:t>
            </w: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F23708" w:rsidRPr="001A72D8">
              <w:rPr>
                <w:rFonts w:cs="Traditional Arabic"/>
                <w:bCs/>
                <w:sz w:val="24"/>
                <w:szCs w:val="24"/>
              </w:rPr>
              <w:t>–</w:t>
            </w: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هي :..........</w:t>
            </w:r>
            <w:r w:rsidR="00D533A5"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</w:t>
            </w:r>
          </w:p>
        </w:tc>
      </w:tr>
      <w:tr w:rsidR="00963F9C" w:rsidRPr="001A72D8" w:rsidTr="000A15CF">
        <w:trPr>
          <w:trHeight w:val="369"/>
        </w:trPr>
        <w:tc>
          <w:tcPr>
            <w:tcW w:w="935" w:type="dxa"/>
            <w:vMerge/>
          </w:tcPr>
          <w:p w:rsidR="00963F9C" w:rsidRPr="001A72D8" w:rsidRDefault="00963F9C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963F9C" w:rsidRPr="001A72D8" w:rsidRDefault="00963F9C" w:rsidP="003478E8">
            <w:pPr>
              <w:rPr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 xml:space="preserve">a    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   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4x  +</w:t>
            </w:r>
            <w:r w:rsidR="00F23708"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 xml:space="preserve"> 3</w:t>
            </w:r>
            <w:r w:rsidR="00F23708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314011" w:rsidRPr="001A72D8">
              <w:rPr>
                <w:rFonts w:cs="Traditional Arabic"/>
                <w:bCs/>
                <w:sz w:val="22"/>
                <w:szCs w:val="22"/>
              </w:rPr>
              <w:t>–</w:t>
            </w:r>
            <w:r w:rsidR="00314011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y =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963F9C" w:rsidRPr="001A72D8" w:rsidRDefault="00963F9C" w:rsidP="00002150">
            <w:pPr>
              <w:rPr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 </w:t>
            </w:r>
            <w:r w:rsidR="00002150"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 xml:space="preserve"> 3x </w:t>
            </w:r>
            <w:r w:rsidR="00002150" w:rsidRPr="001A72D8">
              <w:rPr>
                <w:rFonts w:cs="Traditional Arabic"/>
                <w:bCs/>
                <w:sz w:val="22"/>
                <w:szCs w:val="22"/>
              </w:rPr>
              <w:t>+</w:t>
            </w:r>
            <w:r w:rsidR="00002150"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 xml:space="preserve"> </w:t>
            </w:r>
            <w:r w:rsidR="00002150" w:rsidRPr="001A72D8">
              <w:rPr>
                <w:b/>
                <w:bCs/>
                <w:color w:val="000000"/>
                <w:sz w:val="22"/>
                <w:szCs w:val="22"/>
              </w:rPr>
              <w:t>4</w:t>
            </w:r>
            <w:r w:rsidR="00002150"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 xml:space="preserve">  = 0</w:t>
            </w:r>
            <w:r w:rsidR="00002150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002150"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y +</w:t>
            </w:r>
            <w:r w:rsidR="00002150"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963F9C" w:rsidRPr="001A72D8" w:rsidRDefault="00963F9C" w:rsidP="003478E8">
            <w:pPr>
              <w:rPr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4x</w:t>
            </w:r>
            <w:r w:rsidRPr="001A72D8">
              <w:rPr>
                <w:rFonts w:cs="Traditional Arabic"/>
                <w:bCs/>
                <w:sz w:val="22"/>
                <w:szCs w:val="22"/>
              </w:rPr>
              <w:t xml:space="preserve">– </w:t>
            </w:r>
            <w:r w:rsidR="00F23708"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3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y =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963F9C" w:rsidRPr="001A72D8" w:rsidRDefault="00963F9C" w:rsidP="00002150">
            <w:pPr>
              <w:rPr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sz w:val="22"/>
                <w:szCs w:val="22"/>
              </w:rPr>
              <w:t>d</w:t>
            </w:r>
            <w:r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="00002150"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 xml:space="preserve">4x </w:t>
            </w:r>
            <w:r w:rsidR="00002150" w:rsidRPr="001A72D8">
              <w:rPr>
                <w:rFonts w:cs="Traditional Arabic"/>
                <w:bCs/>
                <w:sz w:val="22"/>
                <w:szCs w:val="22"/>
              </w:rPr>
              <w:t xml:space="preserve">+ </w:t>
            </w:r>
            <w:r w:rsidR="00002150" w:rsidRPr="001A72D8">
              <w:rPr>
                <w:b/>
                <w:bCs/>
                <w:color w:val="000000"/>
                <w:sz w:val="22"/>
                <w:szCs w:val="22"/>
              </w:rPr>
              <w:t>3</w:t>
            </w:r>
            <w:r w:rsidR="00002150"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 xml:space="preserve">  = 0</w:t>
            </w:r>
            <w:r w:rsidR="00002150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002150"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y +</w:t>
            </w:r>
            <w:r w:rsidR="00002150"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 </w:t>
            </w:r>
            <w:r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            </w:t>
            </w:r>
          </w:p>
        </w:tc>
      </w:tr>
      <w:tr w:rsidR="00963F9C" w:rsidRPr="001A72D8" w:rsidTr="000A15CF">
        <w:trPr>
          <w:trHeight w:val="345"/>
        </w:trPr>
        <w:tc>
          <w:tcPr>
            <w:tcW w:w="935" w:type="dxa"/>
            <w:vMerge w:val="restart"/>
          </w:tcPr>
          <w:p w:rsidR="00963F9C" w:rsidRPr="001A72D8" w:rsidRDefault="00963F9C" w:rsidP="0092419B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1</w:t>
            </w:r>
            <w:r w:rsidR="0092419B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4</w:t>
            </w:r>
            <w:r w:rsidRPr="001A72D8"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963F9C" w:rsidP="003478E8">
            <w:pPr>
              <w:rPr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color w:val="000080"/>
                <w:sz w:val="20"/>
                <w:szCs w:val="20"/>
                <w:rtl/>
              </w:rPr>
              <w:t xml:space="preserve"> </w:t>
            </w:r>
            <w:r w:rsidRPr="001A72D8">
              <w:rPr>
                <w:rFonts w:ascii="Al-QuranAlKareem" w:hAnsi="Al-QuranAlKareem"/>
                <w:bCs/>
                <w:sz w:val="22"/>
                <w:szCs w:val="22"/>
                <w:rtl/>
              </w:rPr>
              <w:t>ميل المستقيم العمودي</w:t>
            </w:r>
            <w:r w:rsidR="004F2347" w:rsidRPr="001A72D8">
              <w:rPr>
                <w:rFonts w:ascii="Al-QuranAlKareem" w:hAnsi="Al-QuranAlKareem"/>
                <w:bCs/>
                <w:sz w:val="22"/>
                <w:szCs w:val="22"/>
                <w:rtl/>
              </w:rPr>
              <w:t xml:space="preserve"> علي المستقيم </w:t>
            </w:r>
            <w:r w:rsidRPr="001A72D8">
              <w:rPr>
                <w:rFonts w:ascii="Al-QuranAlKareem" w:hAnsi="Al-QuranAlKareem"/>
                <w:bCs/>
                <w:sz w:val="22"/>
                <w:szCs w:val="22"/>
                <w:rtl/>
              </w:rPr>
              <w:t xml:space="preserve"> </w:t>
            </w:r>
            <w:r w:rsidR="004F2347" w:rsidRPr="001A72D8">
              <w:rPr>
                <w:rFonts w:ascii="Al-QuranAlKareem" w:hAnsi="Al-QuranAlKareem"/>
                <w:bCs/>
                <w:sz w:val="22"/>
                <w:szCs w:val="22"/>
                <w:rtl/>
              </w:rPr>
              <w:t>المار بالنقطتين</w:t>
            </w:r>
            <w:r w:rsidRPr="001A72D8">
              <w:rPr>
                <w:rFonts w:cs="Traditional Arabic" w:hint="cs"/>
                <w:bCs/>
                <w:sz w:val="22"/>
                <w:szCs w:val="22"/>
                <w:rtl/>
              </w:rPr>
              <w:t xml:space="preserve">  </w:t>
            </w:r>
            <w:r w:rsidRPr="001A72D8">
              <w:rPr>
                <w:rFonts w:cs="Traditional Arabic"/>
                <w:b/>
                <w:sz w:val="22"/>
                <w:szCs w:val="22"/>
              </w:rPr>
              <w:t xml:space="preserve">  </w:t>
            </w:r>
            <w:r w:rsidR="004F2347" w:rsidRPr="001A72D8">
              <w:rPr>
                <w:rFonts w:cs="Traditional Arabic"/>
                <w:b/>
                <w:sz w:val="22"/>
                <w:szCs w:val="22"/>
              </w:rPr>
              <w:t>(</w:t>
            </w:r>
            <w:r w:rsidR="00562FF1" w:rsidRPr="001A72D8">
              <w:rPr>
                <w:rFonts w:cs="Traditional Arabic"/>
                <w:bCs/>
                <w:sz w:val="22"/>
                <w:szCs w:val="22"/>
              </w:rPr>
              <w:t xml:space="preserve"> </w:t>
            </w:r>
            <w:r w:rsidR="004F2347" w:rsidRPr="001A72D8">
              <w:rPr>
                <w:rFonts w:cs="Traditional Arabic"/>
                <w:bCs/>
                <w:sz w:val="22"/>
                <w:szCs w:val="22"/>
              </w:rPr>
              <w:t>–</w:t>
            </w:r>
            <w:r w:rsidR="004F2347" w:rsidRPr="001A72D8">
              <w:rPr>
                <w:rFonts w:cs="Traditional Arabic"/>
                <w:b/>
                <w:sz w:val="22"/>
                <w:szCs w:val="22"/>
              </w:rPr>
              <w:t xml:space="preserve"> 3 , </w:t>
            </w:r>
            <w:r w:rsidR="004F2347" w:rsidRPr="001A72D8">
              <w:rPr>
                <w:rFonts w:cs="Traditional Arabic"/>
                <w:bCs/>
                <w:sz w:val="22"/>
                <w:szCs w:val="22"/>
              </w:rPr>
              <w:t>–</w:t>
            </w:r>
            <w:r w:rsidR="004F2347" w:rsidRPr="001A72D8">
              <w:rPr>
                <w:rFonts w:cs="Traditional Arabic"/>
                <w:b/>
                <w:sz w:val="22"/>
                <w:szCs w:val="22"/>
              </w:rPr>
              <w:t xml:space="preserve"> 2 )  , (</w:t>
            </w:r>
            <w:r w:rsidR="00562FF1" w:rsidRPr="001A72D8">
              <w:rPr>
                <w:rFonts w:cs="Traditional Arabic"/>
                <w:bCs/>
                <w:sz w:val="22"/>
                <w:szCs w:val="22"/>
              </w:rPr>
              <w:t xml:space="preserve"> </w:t>
            </w:r>
            <w:r w:rsidR="004F2347" w:rsidRPr="001A72D8">
              <w:rPr>
                <w:rFonts w:cs="Traditional Arabic"/>
                <w:bCs/>
                <w:sz w:val="22"/>
                <w:szCs w:val="22"/>
              </w:rPr>
              <w:t>–</w:t>
            </w:r>
            <w:r w:rsidR="004F2347" w:rsidRPr="001A72D8">
              <w:rPr>
                <w:rFonts w:cs="Traditional Arabic"/>
                <w:b/>
                <w:sz w:val="22"/>
                <w:szCs w:val="22"/>
              </w:rPr>
              <w:t xml:space="preserve"> 5 , 1 )</w:t>
            </w:r>
            <w:r w:rsidRPr="001A72D8">
              <w:rPr>
                <w:rFonts w:cs="Traditional Arabic" w:hint="cs"/>
                <w:b/>
                <w:sz w:val="22"/>
                <w:szCs w:val="22"/>
                <w:rtl/>
              </w:rPr>
              <w:t xml:space="preserve">   </w:t>
            </w:r>
            <w:r w:rsidRPr="001A72D8">
              <w:rPr>
                <w:rFonts w:ascii="Al-QuranAlKareem" w:hAnsi="Al-QuranAlKareem"/>
                <w:bCs/>
                <w:sz w:val="22"/>
                <w:szCs w:val="22"/>
                <w:rtl/>
              </w:rPr>
              <w:t>يساوي</w:t>
            </w:r>
            <w:r w:rsidR="004F2347" w:rsidRPr="001A72D8">
              <w:rPr>
                <w:rFonts w:cs="Traditional Arabic" w:hint="cs"/>
                <w:bCs/>
                <w:sz w:val="22"/>
                <w:szCs w:val="22"/>
                <w:rtl/>
              </w:rPr>
              <w:t xml:space="preserve"> </w:t>
            </w:r>
            <w:r w:rsidRPr="001A72D8">
              <w:rPr>
                <w:rFonts w:hint="cs"/>
                <w:bCs/>
                <w:color w:val="000000"/>
                <w:sz w:val="22"/>
                <w:szCs w:val="22"/>
                <w:rtl/>
              </w:rPr>
              <w:t>:...................</w:t>
            </w:r>
          </w:p>
        </w:tc>
      </w:tr>
      <w:tr w:rsidR="00963F9C" w:rsidRPr="001A72D8" w:rsidTr="000A15CF">
        <w:trPr>
          <w:trHeight w:val="533"/>
        </w:trPr>
        <w:tc>
          <w:tcPr>
            <w:tcW w:w="935" w:type="dxa"/>
            <w:vMerge/>
          </w:tcPr>
          <w:p w:rsidR="00963F9C" w:rsidRPr="001A72D8" w:rsidRDefault="00963F9C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963F9C" w:rsidRPr="001A72D8" w:rsidRDefault="00963F9C" w:rsidP="003478E8">
            <w:pPr>
              <w:rPr>
                <w:rFonts w:cs="Al-KsorZulfiMath"/>
                <w:b/>
                <w:bCs/>
                <w:color w:val="000080"/>
                <w:sz w:val="20"/>
                <w:szCs w:val="20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0"/>
                <w:szCs w:val="20"/>
                <w:rtl/>
              </w:rPr>
              <w:t xml:space="preserve">     </w:t>
            </w:r>
            <w:r w:rsidRPr="001A72D8">
              <w:rPr>
                <w:rFonts w:cs="Al-KsorZulfiMath"/>
                <w:b/>
                <w:bCs/>
                <w:color w:val="000000"/>
                <w:sz w:val="20"/>
                <w:szCs w:val="20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 xml:space="preserve">~  </w:t>
            </w:r>
            <w:r w:rsidR="00154F10" w:rsidRPr="001A72D8">
              <w:rPr>
                <w:rFonts w:cs="Al-KsorZulfiMath" w:hint="cs"/>
                <w:b/>
                <w:bCs/>
                <w:color w:val="000080"/>
                <w:sz w:val="20"/>
                <w:szCs w:val="20"/>
                <w:rtl/>
              </w:rPr>
              <w:t xml:space="preserve"> </w:t>
            </w:r>
            <w:r w:rsidR="0092419B" w:rsidRPr="001A72D8">
              <w:rPr>
                <w:rFonts w:cs="Al-KsorZulfiMath"/>
                <w:b/>
                <w:bCs/>
                <w:color w:val="000080"/>
                <w:position w:val="-24"/>
                <w:sz w:val="20"/>
                <w:szCs w:val="20"/>
              </w:rPr>
              <w:object w:dxaOrig="240" w:dyaOrig="620">
                <v:shape id="_x0000_i1038" type="#_x0000_t75" style="width:12pt;height:30.75pt" o:ole="">
                  <v:imagedata r:id="rId35" o:title=""/>
                </v:shape>
                <o:OLEObject Type="Embed" ProgID="Equation.DSMT4" ShapeID="_x0000_i1038" DrawAspect="Content" ObjectID="_1536728717" r:id="rId36"/>
              </w:object>
            </w:r>
            <w:r w:rsidR="00154F10" w:rsidRPr="001A72D8">
              <w:rPr>
                <w:rFonts w:cs="Traditional Arabic" w:hint="cs"/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  <w:r w:rsidR="00154F10" w:rsidRPr="001A72D8">
              <w:rPr>
                <w:rFonts w:cs="Al-KsorZulfiMath" w:hint="cs"/>
                <w:b/>
                <w:bCs/>
                <w:color w:val="000080"/>
                <w:sz w:val="20"/>
                <w:szCs w:val="20"/>
                <w:rtl/>
              </w:rPr>
              <w:t xml:space="preserve">            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963F9C" w:rsidRPr="001A72D8" w:rsidRDefault="00963F9C" w:rsidP="003478E8">
            <w:pPr>
              <w:rPr>
                <w:rFonts w:cs="Al-KsorZulfiMath"/>
                <w:b/>
                <w:bCs/>
                <w:color w:val="000080"/>
                <w:sz w:val="20"/>
                <w:szCs w:val="20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0"/>
                <w:szCs w:val="20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>~</w:t>
            </w:r>
            <w:r w:rsidR="004C30AA"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  <w:r w:rsidR="006B3FE3" w:rsidRPr="001A72D8">
              <w:rPr>
                <w:rFonts w:cs="Al-KsorZulfiMath"/>
                <w:b/>
                <w:bCs/>
                <w:color w:val="000080"/>
                <w:position w:val="-24"/>
                <w:sz w:val="20"/>
                <w:szCs w:val="20"/>
              </w:rPr>
              <w:object w:dxaOrig="400" w:dyaOrig="620">
                <v:shape id="_x0000_i1039" type="#_x0000_t75" style="width:19.5pt;height:30.75pt" o:ole="">
                  <v:imagedata r:id="rId37" o:title=""/>
                </v:shape>
                <o:OLEObject Type="Embed" ProgID="Equation.DSMT4" ShapeID="_x0000_i1039" DrawAspect="Content" ObjectID="_1536728718" r:id="rId38"/>
              </w:objec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963F9C" w:rsidRPr="001A72D8" w:rsidRDefault="00963F9C" w:rsidP="003478E8">
            <w:pPr>
              <w:rPr>
                <w:rFonts w:cs="Al-KsorZulfiMath"/>
                <w:b/>
                <w:bCs/>
                <w:color w:val="000080"/>
                <w:sz w:val="20"/>
                <w:szCs w:val="20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0"/>
                <w:szCs w:val="20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  <w:r w:rsidR="004C30AA" w:rsidRPr="001A72D8">
              <w:rPr>
                <w:rFonts w:cs="Al-KsorZulfiMath" w:hint="cs"/>
                <w:b/>
                <w:bCs/>
                <w:color w:val="000080"/>
                <w:sz w:val="20"/>
                <w:szCs w:val="20"/>
                <w:rtl/>
              </w:rPr>
              <w:t xml:space="preserve"> </w:t>
            </w:r>
            <w:r w:rsidR="006B3FE3" w:rsidRPr="001A72D8">
              <w:rPr>
                <w:rFonts w:cs="Al-KsorZulfiMath"/>
                <w:b/>
                <w:bCs/>
                <w:color w:val="000080"/>
                <w:position w:val="-24"/>
                <w:sz w:val="20"/>
                <w:szCs w:val="20"/>
              </w:rPr>
              <w:object w:dxaOrig="400" w:dyaOrig="620">
                <v:shape id="_x0000_i1040" type="#_x0000_t75" style="width:20.25pt;height:30.75pt" o:ole="">
                  <v:imagedata r:id="rId39" o:title=""/>
                </v:shape>
                <o:OLEObject Type="Embed" ProgID="Equation.DSMT4" ShapeID="_x0000_i1040" DrawAspect="Content" ObjectID="_1536728719" r:id="rId40"/>
              </w:objec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963F9C" w:rsidRPr="001A72D8" w:rsidRDefault="00792E82" w:rsidP="003478E8">
            <w:pPr>
              <w:rPr>
                <w:rFonts w:cs="Al-KsorZulfiMath"/>
                <w:b/>
                <w:bCs/>
                <w:color w:val="000080"/>
                <w:sz w:val="20"/>
                <w:szCs w:val="20"/>
                <w:rtl/>
              </w:rPr>
            </w:pPr>
            <w:r w:rsidRPr="00792E82">
              <w:rPr>
                <w:rFonts w:ascii="Arial" w:hAnsi="Arial" w:cs="Arial"/>
                <w:noProof/>
                <w:sz w:val="24"/>
                <w:szCs w:val="24"/>
                <w:rtl/>
              </w:rPr>
              <w:pict>
                <v:shape id="_x0000_s1308" type="#_x0000_t136" style="position:absolute;left:0;text-align:left;margin-left:49.05pt;margin-top:46.05pt;width:35.55pt;height:18pt;z-index:251657216;mso-position-horizontal-relative:text;mso-position-vertical-relative:text" fillcolor="black" stroked="f">
                  <v:shadow color="#b2b2b2" opacity="52429f" offset="3pt"/>
                  <v:textpath style="font-family:&quot;Farsi Simple Bold&quot;;font-size:18pt;v-text-kern:t" trim="t" fitpath="t" string="يتبع"/>
                </v:shape>
              </w:pict>
            </w:r>
            <w:r w:rsidR="00963F9C" w:rsidRPr="001A72D8">
              <w:rPr>
                <w:rFonts w:cs="Al-KsorZulfiMath"/>
                <w:b/>
                <w:bCs/>
                <w:sz w:val="20"/>
                <w:szCs w:val="20"/>
              </w:rPr>
              <w:t>d</w:t>
            </w:r>
            <w:r w:rsidR="00963F9C" w:rsidRPr="001A72D8">
              <w:rPr>
                <w:rFonts w:cs="Al-KsorZulfiMath" w:hint="cs"/>
                <w:b/>
                <w:bCs/>
                <w:sz w:val="20"/>
                <w:szCs w:val="20"/>
                <w:rtl/>
              </w:rPr>
              <w:t>~</w:t>
            </w:r>
            <w:r w:rsidR="00963F9C" w:rsidRPr="001A72D8">
              <w:rPr>
                <w:rFonts w:cs="Traditional Arabic" w:hint="cs"/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  <w:r w:rsidR="006B3FE3" w:rsidRPr="001A72D8">
              <w:rPr>
                <w:rFonts w:cs="Al-KsorZulfiMath"/>
                <w:b/>
                <w:bCs/>
                <w:color w:val="000080"/>
                <w:position w:val="-24"/>
                <w:sz w:val="20"/>
                <w:szCs w:val="20"/>
              </w:rPr>
              <w:object w:dxaOrig="240" w:dyaOrig="620">
                <v:shape id="_x0000_i1041" type="#_x0000_t75" style="width:12.75pt;height:33.75pt" o:ole="">
                  <v:imagedata r:id="rId41" o:title=""/>
                </v:shape>
                <o:OLEObject Type="Embed" ProgID="Equation.DSMT4" ShapeID="_x0000_i1041" DrawAspect="Content" ObjectID="_1536728720" r:id="rId42"/>
              </w:object>
            </w:r>
          </w:p>
        </w:tc>
      </w:tr>
      <w:tr w:rsidR="00963F9C" w:rsidRPr="001A72D8" w:rsidTr="000A15CF">
        <w:trPr>
          <w:trHeight w:val="705"/>
        </w:trPr>
        <w:tc>
          <w:tcPr>
            <w:tcW w:w="935" w:type="dxa"/>
            <w:vMerge w:val="restart"/>
          </w:tcPr>
          <w:p w:rsidR="00963F9C" w:rsidRPr="001A72D8" w:rsidRDefault="00963F9C" w:rsidP="003D52A6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lastRenderedPageBreak/>
              <w:t>1</w:t>
            </w:r>
            <w:r w:rsidR="003D52A6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5</w:t>
            </w:r>
            <w:r w:rsidRPr="001A72D8"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436BD4" w:rsidRPr="001A72D8" w:rsidRDefault="00726D4B" w:rsidP="00DB1C30">
            <w:pPr>
              <w:ind w:left="124"/>
              <w:rPr>
                <w:rFonts w:cs="Al-KsorZulfiMath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الفرض الذي   ستبدأ به البرهان الغير مباشر للعبارة</w:t>
            </w:r>
            <w:r w:rsidRPr="001A72D8">
              <w:rPr>
                <w:rFonts w:cs="Times New Roman" w:hint="cs"/>
                <w:color w:val="000000"/>
                <w:sz w:val="22"/>
                <w:szCs w:val="22"/>
                <w:rtl/>
              </w:rPr>
              <w:t xml:space="preserve">   </w:t>
            </w:r>
            <w:r w:rsidRPr="001A72D8">
              <w:rPr>
                <w:b/>
                <w:bCs/>
                <w:color w:val="000000"/>
                <w:sz w:val="22"/>
                <w:szCs w:val="22"/>
              </w:rPr>
              <w:t xml:space="preserve">AB </w:t>
            </w:r>
            <w:r w:rsidRPr="001A72D8">
              <w:rPr>
                <w:rFonts w:cs="Times New Roman"/>
                <w:b/>
                <w:bCs/>
                <w:color w:val="000000"/>
                <w:sz w:val="22"/>
                <w:szCs w:val="22"/>
              </w:rPr>
              <w:t>≠</w:t>
            </w:r>
            <w:r w:rsidRPr="001A72D8">
              <w:rPr>
                <w:b/>
                <w:bCs/>
                <w:color w:val="000000"/>
                <w:sz w:val="22"/>
                <w:szCs w:val="22"/>
              </w:rPr>
              <w:t xml:space="preserve"> RN</w:t>
            </w: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           </w:t>
            </w:r>
            <w:r w:rsidRPr="001A72D8">
              <w:rPr>
                <w:rFonts w:cs="Times New Roman" w:hint="cs"/>
                <w:color w:val="000000"/>
                <w:sz w:val="22"/>
                <w:szCs w:val="22"/>
                <w:rtl/>
              </w:rPr>
              <w:t>هو..............</w:t>
            </w:r>
          </w:p>
          <w:p w:rsidR="00963F9C" w:rsidRPr="001A72D8" w:rsidRDefault="00963F9C" w:rsidP="003478E8">
            <w:pPr>
              <w:tabs>
                <w:tab w:val="left" w:pos="2358"/>
                <w:tab w:val="left" w:pos="5834"/>
              </w:tabs>
              <w:rPr>
                <w:rFonts w:cs="Times New Roman"/>
                <w:color w:val="000000"/>
                <w:sz w:val="22"/>
                <w:szCs w:val="22"/>
                <w:rtl/>
              </w:rPr>
            </w:pPr>
          </w:p>
        </w:tc>
      </w:tr>
      <w:tr w:rsidR="00726D4B" w:rsidRPr="001A72D8" w:rsidTr="000A15CF">
        <w:trPr>
          <w:trHeight w:val="418"/>
        </w:trPr>
        <w:tc>
          <w:tcPr>
            <w:tcW w:w="935" w:type="dxa"/>
            <w:vMerge/>
            <w:tcBorders>
              <w:bottom w:val="single" w:sz="4" w:space="0" w:color="auto"/>
            </w:tcBorders>
          </w:tcPr>
          <w:p w:rsidR="00726D4B" w:rsidRPr="001A72D8" w:rsidRDefault="00726D4B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2489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726D4B" w:rsidRPr="001A72D8" w:rsidRDefault="00726D4B" w:rsidP="00DB1C30">
            <w:pPr>
              <w:ind w:left="124"/>
              <w:rPr>
                <w:rFonts w:cs="Traditional Arabic"/>
                <w:bCs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 </w:t>
            </w:r>
            <w:r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</w:t>
            </w:r>
            <w:r w:rsidR="00DB1C30" w:rsidRPr="001A72D8">
              <w:rPr>
                <w:b/>
                <w:bCs/>
                <w:color w:val="000000"/>
                <w:sz w:val="22"/>
                <w:szCs w:val="22"/>
              </w:rPr>
              <w:t xml:space="preserve">AB </w:t>
            </w:r>
            <w:r w:rsidR="00DB1C30" w:rsidRPr="001A72D8">
              <w:rPr>
                <w:rFonts w:cs="Times New Roman"/>
                <w:b/>
                <w:bCs/>
                <w:color w:val="000000"/>
                <w:sz w:val="22"/>
                <w:szCs w:val="22"/>
              </w:rPr>
              <w:t>≠</w:t>
            </w:r>
            <w:r w:rsidR="00DB1C30" w:rsidRPr="001A72D8">
              <w:rPr>
                <w:b/>
                <w:bCs/>
                <w:color w:val="000000"/>
                <w:sz w:val="22"/>
                <w:szCs w:val="22"/>
              </w:rPr>
              <w:t xml:space="preserve"> RN</w:t>
            </w:r>
            <w:r w:rsidR="00DB1C30"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DB1C30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                </w:t>
            </w:r>
          </w:p>
        </w:tc>
        <w:tc>
          <w:tcPr>
            <w:tcW w:w="2126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726D4B" w:rsidRPr="001A72D8" w:rsidRDefault="00726D4B" w:rsidP="00436BD4">
            <w:pPr>
              <w:rPr>
                <w:rFonts w:cs="Al-KsorZulfiMath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Pr="001A72D8">
              <w:rPr>
                <w:rFonts w:cs="Al-KsorZulfiMath" w:hint="cs"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Pr="001A72D8">
              <w:rPr>
                <w:b/>
                <w:bCs/>
                <w:color w:val="000000"/>
                <w:sz w:val="22"/>
                <w:szCs w:val="22"/>
              </w:rPr>
              <w:t xml:space="preserve">AB </w:t>
            </w:r>
            <w:r w:rsidRPr="001A72D8">
              <w:rPr>
                <w:rFonts w:cs="Times New Roman"/>
                <w:b/>
                <w:bCs/>
                <w:color w:val="000000"/>
                <w:sz w:val="22"/>
                <w:szCs w:val="22"/>
              </w:rPr>
              <w:t xml:space="preserve">≥ </w:t>
            </w:r>
            <w:r w:rsidRPr="001A72D8">
              <w:rPr>
                <w:b/>
                <w:bCs/>
                <w:color w:val="000000"/>
                <w:sz w:val="22"/>
                <w:szCs w:val="22"/>
              </w:rPr>
              <w:t xml:space="preserve"> RN</w:t>
            </w:r>
          </w:p>
        </w:tc>
        <w:tc>
          <w:tcPr>
            <w:tcW w:w="2862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726D4B" w:rsidRPr="001A72D8" w:rsidRDefault="00726D4B" w:rsidP="003478E8">
            <w:pPr>
              <w:rPr>
                <w:rFonts w:cs="Al-KsorZulfiMath"/>
                <w:b/>
                <w:bCs/>
                <w:sz w:val="22"/>
                <w:szCs w:val="22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2B4D55" w:rsidRPr="001A72D8">
              <w:rPr>
                <w:b/>
                <w:bCs/>
                <w:color w:val="000000"/>
                <w:sz w:val="22"/>
                <w:szCs w:val="22"/>
              </w:rPr>
              <w:t>R</w:t>
            </w:r>
            <w:r w:rsidRPr="001A72D8">
              <w:rPr>
                <w:b/>
                <w:bCs/>
                <w:color w:val="000000"/>
                <w:sz w:val="22"/>
                <w:szCs w:val="22"/>
              </w:rPr>
              <w:t xml:space="preserve">B </w:t>
            </w:r>
            <w:r w:rsidR="002B4D55" w:rsidRPr="001A72D8">
              <w:rPr>
                <w:rFonts w:cs="Times New Roman"/>
                <w:b/>
                <w:bCs/>
                <w:color w:val="000000"/>
                <w:sz w:val="22"/>
                <w:szCs w:val="22"/>
              </w:rPr>
              <w:t>=</w:t>
            </w:r>
            <w:r w:rsidRPr="001A72D8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  <w:r w:rsidR="002B4D55" w:rsidRPr="001A72D8">
              <w:rPr>
                <w:b/>
                <w:bCs/>
                <w:color w:val="000000"/>
                <w:sz w:val="22"/>
                <w:szCs w:val="22"/>
              </w:rPr>
              <w:t>A</w:t>
            </w:r>
            <w:r w:rsidRPr="001A72D8">
              <w:rPr>
                <w:b/>
                <w:bCs/>
                <w:color w:val="000000"/>
                <w:sz w:val="22"/>
                <w:szCs w:val="22"/>
              </w:rPr>
              <w:t>N</w:t>
            </w:r>
          </w:p>
          <w:p w:rsidR="00726D4B" w:rsidRPr="001A72D8" w:rsidRDefault="00726D4B" w:rsidP="003478E8">
            <w:pPr>
              <w:rPr>
                <w:rFonts w:cs="Traditional Arabic"/>
                <w:bCs/>
                <w:sz w:val="22"/>
                <w:szCs w:val="22"/>
                <w:rtl/>
              </w:rPr>
            </w:pPr>
          </w:p>
        </w:tc>
        <w:tc>
          <w:tcPr>
            <w:tcW w:w="2491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726D4B" w:rsidRPr="001A72D8" w:rsidRDefault="00726D4B" w:rsidP="00DB1C30">
            <w:pPr>
              <w:rPr>
                <w:rFonts w:cs="Al-KsorZulfiMath"/>
                <w:b/>
                <w:bCs/>
                <w:color w:val="00008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sz w:val="22"/>
                <w:szCs w:val="22"/>
              </w:rPr>
              <w:t>d</w:t>
            </w:r>
            <w:r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  <w:r w:rsidR="00436BD4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="00DB1C30" w:rsidRPr="001A72D8">
              <w:rPr>
                <w:b/>
                <w:bCs/>
                <w:color w:val="000000"/>
                <w:sz w:val="22"/>
                <w:szCs w:val="22"/>
              </w:rPr>
              <w:t>AB = RN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</w:p>
          <w:p w:rsidR="00726D4B" w:rsidRPr="001A72D8" w:rsidRDefault="00726D4B" w:rsidP="003478E8">
            <w:pPr>
              <w:rPr>
                <w:rFonts w:cs="Traditional Arabic"/>
                <w:bCs/>
                <w:sz w:val="22"/>
                <w:szCs w:val="22"/>
                <w:rtl/>
              </w:rPr>
            </w:pPr>
          </w:p>
        </w:tc>
      </w:tr>
      <w:tr w:rsidR="00963F9C" w:rsidRPr="001A72D8" w:rsidTr="000A15CF">
        <w:trPr>
          <w:trHeight w:val="360"/>
        </w:trPr>
        <w:tc>
          <w:tcPr>
            <w:tcW w:w="935" w:type="dxa"/>
            <w:vMerge w:val="restart"/>
          </w:tcPr>
          <w:p w:rsidR="00963F9C" w:rsidRPr="001A72D8" w:rsidRDefault="00963F9C" w:rsidP="00F91680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1</w:t>
            </w:r>
            <w:r w:rsidR="00F91680"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6</w:t>
            </w:r>
            <w:r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FD4FEA" w:rsidP="003478E8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imes New Roman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إذاكان قياسا ضلعين في مثلث  </w:t>
            </w:r>
            <w:r w:rsidRPr="001A72D8">
              <w:rPr>
                <w:b/>
                <w:bCs/>
                <w:color w:val="000000"/>
                <w:sz w:val="22"/>
                <w:szCs w:val="22"/>
              </w:rPr>
              <w:t xml:space="preserve">13  , 8 </w:t>
            </w: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Pr="001A72D8">
              <w:rPr>
                <w:rFonts w:cs="Times New Roman" w:hint="cs"/>
                <w:b/>
                <w:bCs/>
                <w:color w:val="000000"/>
                <w:sz w:val="22"/>
                <w:szCs w:val="22"/>
                <w:rtl/>
              </w:rPr>
              <w:t xml:space="preserve">, فأي مما يلي </w:t>
            </w:r>
            <w:r w:rsidRPr="001A72D8">
              <w:rPr>
                <w:rFonts w:cs="Times New Roman" w:hint="cs"/>
                <w:b/>
                <w:bCs/>
                <w:color w:val="000000"/>
                <w:sz w:val="22"/>
                <w:szCs w:val="22"/>
                <w:u w:val="single"/>
                <w:rtl/>
              </w:rPr>
              <w:t>لا يمكن</w:t>
            </w:r>
            <w:r w:rsidRPr="001A72D8">
              <w:rPr>
                <w:rFonts w:cs="Times New Roman" w:hint="cs"/>
                <w:b/>
                <w:bCs/>
                <w:color w:val="000000"/>
                <w:sz w:val="22"/>
                <w:szCs w:val="22"/>
                <w:rtl/>
              </w:rPr>
              <w:t xml:space="preserve"> أن يمثل محيط المثلث ؟</w:t>
            </w:r>
          </w:p>
        </w:tc>
      </w:tr>
      <w:tr w:rsidR="00FD4FEA" w:rsidRPr="001A72D8" w:rsidTr="000A15CF">
        <w:trPr>
          <w:trHeight w:val="479"/>
        </w:trPr>
        <w:tc>
          <w:tcPr>
            <w:tcW w:w="935" w:type="dxa"/>
            <w:vMerge/>
          </w:tcPr>
          <w:p w:rsidR="00FD4FEA" w:rsidRPr="001A72D8" w:rsidRDefault="00FD4FEA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FD4FEA" w:rsidRPr="001A72D8" w:rsidRDefault="00FD4FEA" w:rsidP="00697682">
            <w:pPr>
              <w:ind w:left="124"/>
              <w:rPr>
                <w:rFonts w:cs="Al-KsorZulfiMath"/>
                <w:b/>
                <w:bCs/>
                <w:color w:val="000000"/>
                <w:sz w:val="20"/>
                <w:szCs w:val="20"/>
                <w:rtl/>
                <w:lang w:bidi="ar-EG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0"/>
                <w:szCs w:val="20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 xml:space="preserve">~  </w:t>
            </w:r>
            <w:r w:rsidR="00697682" w:rsidRPr="001A72D8">
              <w:rPr>
                <w:rFonts w:cs="Traditional Arabic"/>
                <w:b/>
                <w:bCs/>
                <w:color w:val="000000"/>
                <w:sz w:val="24"/>
                <w:szCs w:val="24"/>
                <w:lang w:bidi="ar-EG"/>
              </w:rPr>
              <w:t>33</w:t>
            </w:r>
          </w:p>
          <w:p w:rsidR="00FD4FEA" w:rsidRPr="001A72D8" w:rsidRDefault="00FD4FEA" w:rsidP="003478E8">
            <w:pPr>
              <w:ind w:left="124"/>
              <w:rPr>
                <w:rFonts w:cs="Traditional Arabic"/>
                <w:bCs/>
                <w:sz w:val="20"/>
                <w:szCs w:val="20"/>
                <w:rtl/>
              </w:rPr>
            </w:pPr>
            <w:r w:rsidRPr="001A72D8">
              <w:rPr>
                <w:rFonts w:cs="Al-KsorZulfiMath" w:hint="cs"/>
                <w:b/>
                <w:bCs/>
                <w:color w:val="000080"/>
                <w:sz w:val="20"/>
                <w:szCs w:val="20"/>
                <w:rtl/>
              </w:rPr>
              <w:t xml:space="preserve">                     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FD4FEA" w:rsidRPr="001A72D8" w:rsidRDefault="00FD4FEA" w:rsidP="003478E8">
            <w:pPr>
              <w:rPr>
                <w:rFonts w:cs="Al-KsorZulfiMath"/>
                <w:b/>
                <w:bCs/>
                <w:color w:val="000000"/>
                <w:sz w:val="20"/>
                <w:szCs w:val="20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0"/>
                <w:szCs w:val="20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>~</w:t>
            </w:r>
            <w:r w:rsidRPr="001A72D8">
              <w:rPr>
                <w:rFonts w:cs="Al-KsorZulfiMath" w:hint="cs"/>
                <w:bCs/>
                <w:color w:val="000000"/>
                <w:sz w:val="20"/>
                <w:szCs w:val="20"/>
                <w:rtl/>
              </w:rPr>
              <w:t xml:space="preserve"> </w:t>
            </w:r>
            <w:r w:rsidRPr="001A72D8">
              <w:rPr>
                <w:rFonts w:cs="Traditional Arabic"/>
                <w:b/>
                <w:color w:val="000000"/>
                <w:sz w:val="24"/>
                <w:szCs w:val="24"/>
              </w:rPr>
              <w:t>41</w:t>
            </w:r>
          </w:p>
          <w:p w:rsidR="00FD4FEA" w:rsidRPr="001A72D8" w:rsidRDefault="00FD4FEA" w:rsidP="003478E8">
            <w:pPr>
              <w:rPr>
                <w:rFonts w:cs="Traditional Arabic"/>
                <w:bCs/>
                <w:sz w:val="20"/>
                <w:szCs w:val="20"/>
                <w:rtl/>
              </w:rPr>
            </w:pPr>
          </w:p>
        </w:tc>
        <w:tc>
          <w:tcPr>
            <w:tcW w:w="2862" w:type="dxa"/>
            <w:gridSpan w:val="6"/>
            <w:shd w:val="clear" w:color="auto" w:fill="auto"/>
          </w:tcPr>
          <w:p w:rsidR="00FD4FEA" w:rsidRPr="001A72D8" w:rsidRDefault="00FD4FEA" w:rsidP="00A61123">
            <w:pPr>
              <w:rPr>
                <w:rFonts w:cs="Al-KsorZulfiMath"/>
                <w:b/>
                <w:bCs/>
                <w:sz w:val="20"/>
                <w:szCs w:val="20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0"/>
                <w:szCs w:val="20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0"/>
                <w:szCs w:val="20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  <w:r w:rsidR="00A61123" w:rsidRPr="001A72D8">
              <w:rPr>
                <w:rFonts w:cs="Traditional Arabic"/>
                <w:b/>
                <w:color w:val="000000"/>
                <w:sz w:val="24"/>
                <w:szCs w:val="24"/>
              </w:rPr>
              <w:t xml:space="preserve">36 </w:t>
            </w:r>
          </w:p>
          <w:p w:rsidR="00FD4FEA" w:rsidRPr="001A72D8" w:rsidRDefault="00FD4FEA" w:rsidP="003478E8">
            <w:pPr>
              <w:rPr>
                <w:rFonts w:cs="Traditional Arabic"/>
                <w:bCs/>
                <w:sz w:val="20"/>
                <w:szCs w:val="20"/>
                <w:rtl/>
              </w:rPr>
            </w:pPr>
          </w:p>
        </w:tc>
        <w:tc>
          <w:tcPr>
            <w:tcW w:w="2491" w:type="dxa"/>
            <w:gridSpan w:val="4"/>
            <w:shd w:val="clear" w:color="auto" w:fill="auto"/>
          </w:tcPr>
          <w:p w:rsidR="00FD4FEA" w:rsidRPr="001A72D8" w:rsidRDefault="00FD4FEA" w:rsidP="00697682">
            <w:pPr>
              <w:rPr>
                <w:rFonts w:cs="Al-KsorZulfiMath"/>
                <w:b/>
                <w:bCs/>
                <w:color w:val="000080"/>
                <w:sz w:val="20"/>
                <w:szCs w:val="20"/>
                <w:rtl/>
              </w:rPr>
            </w:pPr>
            <w:r w:rsidRPr="001A72D8">
              <w:rPr>
                <w:rFonts w:cs="Al-KsorZulfiMath"/>
                <w:b/>
                <w:bCs/>
                <w:sz w:val="20"/>
                <w:szCs w:val="20"/>
              </w:rPr>
              <w:t>d</w:t>
            </w:r>
            <w:r w:rsidRPr="001A72D8">
              <w:rPr>
                <w:rFonts w:cs="Al-KsorZulfiMath" w:hint="cs"/>
                <w:b/>
                <w:bCs/>
                <w:sz w:val="20"/>
                <w:szCs w:val="20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0"/>
                <w:szCs w:val="20"/>
                <w:rtl/>
              </w:rPr>
              <w:t xml:space="preserve"> </w:t>
            </w:r>
            <w:r w:rsidR="00697682" w:rsidRPr="001A72D8">
              <w:rPr>
                <w:rFonts w:cs="Al-KsorZulfiMath" w:hint="cs"/>
                <w:b/>
                <w:bCs/>
                <w:color w:val="000080"/>
                <w:sz w:val="20"/>
                <w:szCs w:val="20"/>
                <w:rtl/>
              </w:rPr>
              <w:t xml:space="preserve">   </w:t>
            </w:r>
            <w:r w:rsidR="00697682" w:rsidRPr="001A72D8">
              <w:rPr>
                <w:rFonts w:cs="Traditional Arabic"/>
                <w:b/>
                <w:color w:val="000000"/>
                <w:sz w:val="24"/>
                <w:szCs w:val="24"/>
                <w:lang w:bidi="ar-EG"/>
              </w:rPr>
              <w:t>42</w:t>
            </w:r>
          </w:p>
          <w:p w:rsidR="00FD4FEA" w:rsidRPr="001A72D8" w:rsidRDefault="00FD4FEA" w:rsidP="003478E8">
            <w:pPr>
              <w:rPr>
                <w:rFonts w:cs="Traditional Arabic"/>
                <w:bCs/>
                <w:sz w:val="20"/>
                <w:szCs w:val="20"/>
                <w:rtl/>
              </w:rPr>
            </w:pPr>
          </w:p>
        </w:tc>
      </w:tr>
      <w:tr w:rsidR="00963F9C" w:rsidRPr="001A72D8" w:rsidTr="000A15CF">
        <w:trPr>
          <w:trHeight w:val="415"/>
        </w:trPr>
        <w:tc>
          <w:tcPr>
            <w:tcW w:w="935" w:type="dxa"/>
            <w:vMerge w:val="restart"/>
          </w:tcPr>
          <w:p w:rsidR="00963F9C" w:rsidRPr="001A72D8" w:rsidRDefault="00F91680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17</w:t>
            </w:r>
            <w:r w:rsidR="00963F9C"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2B4D55" w:rsidP="005D5720">
            <w:pPr>
              <w:rPr>
                <w:rFonts w:cs="Traditional Arabic"/>
                <w:bCs/>
                <w:sz w:val="22"/>
                <w:szCs w:val="22"/>
                <w:rtl/>
                <w:lang w:bidi="ar-EG"/>
              </w:rPr>
            </w:pPr>
            <w:r w:rsidRPr="001A72D8">
              <w:rPr>
                <w:rFonts w:hint="cs"/>
                <w:b/>
                <w:bCs/>
                <w:sz w:val="22"/>
                <w:szCs w:val="22"/>
                <w:rtl/>
              </w:rPr>
              <w:t>مجموع طولي أي ضلعين في المثلث .................. من طول الضلع الثالث.</w:t>
            </w:r>
            <w:r w:rsidR="005D5720" w:rsidRPr="001A72D8">
              <w:rPr>
                <w:rFonts w:cs="Traditional Arabic" w:hint="cs"/>
                <w:bCs/>
                <w:color w:val="000000"/>
                <w:sz w:val="22"/>
                <w:szCs w:val="22"/>
                <w:rtl/>
                <w:lang w:bidi="ar-EG"/>
              </w:rPr>
              <w:t xml:space="preserve"> </w:t>
            </w:r>
          </w:p>
          <w:p w:rsidR="00963F9C" w:rsidRPr="001A72D8" w:rsidRDefault="00963F9C" w:rsidP="003478E8">
            <w:pPr>
              <w:rPr>
                <w:rFonts w:cs="Traditional Arabic"/>
                <w:bCs/>
                <w:sz w:val="20"/>
                <w:szCs w:val="20"/>
              </w:rPr>
            </w:pPr>
          </w:p>
        </w:tc>
      </w:tr>
      <w:tr w:rsidR="002B4D55" w:rsidRPr="001A72D8" w:rsidTr="000A15CF">
        <w:trPr>
          <w:trHeight w:val="519"/>
        </w:trPr>
        <w:tc>
          <w:tcPr>
            <w:tcW w:w="935" w:type="dxa"/>
            <w:vMerge/>
          </w:tcPr>
          <w:p w:rsidR="002B4D55" w:rsidRPr="001A72D8" w:rsidRDefault="002B4D55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2B4D55" w:rsidRPr="001A72D8" w:rsidRDefault="002B4D55" w:rsidP="005D5720">
            <w:pPr>
              <w:ind w:left="124"/>
              <w:rPr>
                <w:rFonts w:cs="Al-KsorZulfiMath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 </w:t>
            </w:r>
            <w:r w:rsidR="005D5720" w:rsidRPr="001A72D8">
              <w:rPr>
                <w:rFonts w:cs="Traditional Arabic" w:hint="cs"/>
                <w:bCs/>
                <w:color w:val="000000"/>
                <w:sz w:val="22"/>
                <w:szCs w:val="22"/>
                <w:rtl/>
              </w:rPr>
              <w:t>أكبر من</w:t>
            </w:r>
            <w:r w:rsidR="008B19D6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أو يساوي</w:t>
            </w:r>
          </w:p>
          <w:p w:rsidR="002B4D55" w:rsidRPr="001A72D8" w:rsidRDefault="002B4D55" w:rsidP="003478E8">
            <w:pPr>
              <w:ind w:left="124"/>
              <w:rPr>
                <w:rFonts w:cs="Traditional Arabic"/>
                <w:bCs/>
                <w:sz w:val="22"/>
                <w:szCs w:val="22"/>
                <w:rtl/>
              </w:rPr>
            </w:pPr>
            <w:r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                   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2B4D55" w:rsidRPr="001A72D8" w:rsidRDefault="002B4D55" w:rsidP="006558CF">
            <w:pPr>
              <w:rPr>
                <w:rFonts w:cs="Al-KsorZulfiMath"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Pr="001A72D8">
              <w:rPr>
                <w:rFonts w:cs="Al-KsorZulfiMath" w:hint="cs"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6558CF" w:rsidRPr="001A72D8">
              <w:rPr>
                <w:rFonts w:cs="Traditional Arabic" w:hint="cs"/>
                <w:bCs/>
                <w:color w:val="000000"/>
                <w:sz w:val="22"/>
                <w:szCs w:val="22"/>
                <w:rtl/>
              </w:rPr>
              <w:t>يساوي</w:t>
            </w:r>
            <w:r w:rsidR="006558CF" w:rsidRPr="001A72D8">
              <w:rPr>
                <w:rFonts w:cs="Al-KsorZulfiMath" w:hint="cs"/>
                <w:bCs/>
                <w:color w:val="000000"/>
                <w:sz w:val="22"/>
                <w:szCs w:val="22"/>
                <w:rtl/>
              </w:rPr>
              <w:t xml:space="preserve"> </w:t>
            </w:r>
          </w:p>
          <w:p w:rsidR="002B4D55" w:rsidRPr="001A72D8" w:rsidRDefault="002B4D55" w:rsidP="003478E8">
            <w:pPr>
              <w:rPr>
                <w:rFonts w:cs="Traditional Arabic"/>
                <w:bCs/>
                <w:sz w:val="22"/>
                <w:szCs w:val="22"/>
                <w:rtl/>
              </w:rPr>
            </w:pPr>
          </w:p>
        </w:tc>
        <w:tc>
          <w:tcPr>
            <w:tcW w:w="2862" w:type="dxa"/>
            <w:gridSpan w:val="6"/>
            <w:shd w:val="clear" w:color="auto" w:fill="auto"/>
          </w:tcPr>
          <w:p w:rsidR="002B4D55" w:rsidRPr="001A72D8" w:rsidRDefault="002B4D55" w:rsidP="005D5720">
            <w:pPr>
              <w:rPr>
                <w:rFonts w:cs="Al-KsorZulfiMath"/>
                <w:b/>
                <w:bCs/>
                <w:sz w:val="22"/>
                <w:szCs w:val="22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="006558CF"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 xml:space="preserve">  </w:t>
            </w:r>
            <w:r w:rsidR="005D5720" w:rsidRPr="001A72D8">
              <w:rPr>
                <w:rFonts w:cs="Traditional Arabic" w:hint="cs"/>
                <w:bCs/>
                <w:color w:val="000000"/>
                <w:sz w:val="22"/>
                <w:szCs w:val="22"/>
                <w:rtl/>
                <w:lang w:bidi="ar-EG"/>
              </w:rPr>
              <w:t>أصغر من</w:t>
            </w:r>
          </w:p>
          <w:p w:rsidR="002B4D55" w:rsidRPr="001A72D8" w:rsidRDefault="002B4D55" w:rsidP="003478E8">
            <w:pPr>
              <w:rPr>
                <w:rFonts w:cs="Traditional Arabic"/>
                <w:bCs/>
                <w:sz w:val="22"/>
                <w:szCs w:val="22"/>
                <w:rtl/>
              </w:rPr>
            </w:pPr>
          </w:p>
        </w:tc>
        <w:tc>
          <w:tcPr>
            <w:tcW w:w="2491" w:type="dxa"/>
            <w:gridSpan w:val="4"/>
            <w:shd w:val="clear" w:color="auto" w:fill="auto"/>
          </w:tcPr>
          <w:p w:rsidR="002B4D55" w:rsidRPr="001A72D8" w:rsidRDefault="002B4D55" w:rsidP="008B19D6">
            <w:pPr>
              <w:rPr>
                <w:rFonts w:cs="Al-KsorZulfiMath"/>
                <w:b/>
                <w:bCs/>
                <w:color w:val="00008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sz w:val="22"/>
                <w:szCs w:val="22"/>
              </w:rPr>
              <w:t>d</w:t>
            </w:r>
            <w:r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C64D10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>أكبر</w:t>
            </w:r>
            <w:r w:rsidR="008B19D6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C64D10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من </w:t>
            </w:r>
          </w:p>
          <w:p w:rsidR="002B4D55" w:rsidRPr="001A72D8" w:rsidRDefault="002B4D55" w:rsidP="003478E8">
            <w:pPr>
              <w:rPr>
                <w:rFonts w:cs="Traditional Arabic"/>
                <w:bCs/>
                <w:sz w:val="22"/>
                <w:szCs w:val="22"/>
                <w:rtl/>
              </w:rPr>
            </w:pPr>
          </w:p>
        </w:tc>
      </w:tr>
      <w:tr w:rsidR="00963F9C" w:rsidRPr="001A72D8" w:rsidTr="000A15CF">
        <w:trPr>
          <w:trHeight w:val="420"/>
        </w:trPr>
        <w:tc>
          <w:tcPr>
            <w:tcW w:w="935" w:type="dxa"/>
            <w:vMerge w:val="restart"/>
          </w:tcPr>
          <w:p w:rsidR="00963F9C" w:rsidRPr="001A72D8" w:rsidRDefault="00F91680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18</w:t>
            </w:r>
            <w:r w:rsidR="00963F9C" w:rsidRPr="001A72D8"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F5235A" w:rsidP="00675883">
            <w:pPr>
              <w:rPr>
                <w:rFonts w:cs="Traditional Arabic"/>
                <w:bCs/>
                <w:sz w:val="20"/>
                <w:szCs w:val="20"/>
                <w:rtl/>
              </w:rPr>
            </w:pP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أي معادلة تمثل المستقيم الذي يمر بالنقطة </w:t>
            </w:r>
            <w:r w:rsidRPr="001A72D8">
              <w:rPr>
                <w:rFonts w:cs="Simplified Arabic"/>
                <w:b/>
                <w:bCs/>
                <w:sz w:val="22"/>
                <w:szCs w:val="22"/>
              </w:rPr>
              <w:t>(</w:t>
            </w:r>
            <w:r w:rsidR="00F75E12" w:rsidRPr="001A72D8">
              <w:rPr>
                <w:rFonts w:cs="Simplified Arabic"/>
                <w:b/>
                <w:bCs/>
                <w:sz w:val="22"/>
                <w:szCs w:val="22"/>
              </w:rPr>
              <w:t xml:space="preserve"> </w:t>
            </w:r>
            <w:r w:rsidRPr="001A72D8">
              <w:rPr>
                <w:rFonts w:cs="Simplified Arabic"/>
                <w:b/>
                <w:bCs/>
                <w:sz w:val="22"/>
                <w:szCs w:val="22"/>
              </w:rPr>
              <w:t>5,</w:t>
            </w:r>
            <w:r w:rsidR="00F75E12" w:rsidRPr="001A72D8">
              <w:rPr>
                <w:rFonts w:cs="Simplified Arabic"/>
                <w:b/>
                <w:bCs/>
                <w:sz w:val="22"/>
                <w:szCs w:val="22"/>
              </w:rPr>
              <w:t xml:space="preserve"> </w:t>
            </w:r>
            <w:r w:rsidRPr="001A72D8">
              <w:rPr>
                <w:rFonts w:cs="Simplified Arabic"/>
                <w:b/>
                <w:bCs/>
                <w:sz w:val="22"/>
                <w:szCs w:val="22"/>
              </w:rPr>
              <w:t>3</w:t>
            </w:r>
            <w:r w:rsidR="00F75E12" w:rsidRPr="001A72D8">
              <w:rPr>
                <w:rFonts w:cs="Simplified Arabic"/>
                <w:b/>
                <w:bCs/>
                <w:sz w:val="22"/>
                <w:szCs w:val="22"/>
              </w:rPr>
              <w:t xml:space="preserve"> </w:t>
            </w:r>
            <w:r w:rsidRPr="001A72D8">
              <w:rPr>
                <w:rFonts w:cs="Simplified Arabic"/>
                <w:b/>
                <w:bCs/>
                <w:sz w:val="22"/>
                <w:szCs w:val="22"/>
              </w:rPr>
              <w:t>)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ويوازي المستقيم الذي معادلته      </w:t>
            </w:r>
            <w:r w:rsidRPr="001A72D8">
              <w:rPr>
                <w:rFonts w:cs="Traditional Arabic"/>
                <w:b/>
                <w:bCs/>
                <w:color w:val="000000"/>
                <w:sz w:val="22"/>
                <w:szCs w:val="22"/>
              </w:rPr>
              <w:t>4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- </w:t>
            </w:r>
            <w:r w:rsidRPr="001A72D8">
              <w:rPr>
                <w:rFonts w:cs="Traditional Arabic"/>
                <w:b/>
                <w:bCs/>
                <w:color w:val="000000"/>
                <w:sz w:val="22"/>
                <w:szCs w:val="22"/>
              </w:rPr>
              <w:t xml:space="preserve">2x + y = 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-   </w:t>
            </w:r>
          </w:p>
        </w:tc>
      </w:tr>
      <w:tr w:rsidR="00F5235A" w:rsidRPr="001A72D8" w:rsidTr="000A15CF">
        <w:trPr>
          <w:trHeight w:val="449"/>
        </w:trPr>
        <w:tc>
          <w:tcPr>
            <w:tcW w:w="935" w:type="dxa"/>
            <w:vMerge/>
          </w:tcPr>
          <w:p w:rsidR="00F5235A" w:rsidRPr="001A72D8" w:rsidRDefault="00F5235A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F5235A" w:rsidRPr="001A72D8" w:rsidRDefault="00F5235A" w:rsidP="00BC2C94">
            <w:pPr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  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</w:t>
            </w:r>
            <w:r w:rsidR="00BC2C94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="00BC2C94" w:rsidRPr="001A72D8">
              <w:rPr>
                <w:rFonts w:ascii="Aldine721 Lt BT" w:hAnsi="Aldine721 Lt BT"/>
                <w:b/>
                <w:bCs/>
                <w:sz w:val="22"/>
                <w:szCs w:val="22"/>
              </w:rPr>
              <w:t xml:space="preserve">y = </w:t>
            </w:r>
            <w:r w:rsidR="00BC2C94" w:rsidRPr="001A72D8">
              <w:rPr>
                <w:rFonts w:cs="Traditional Arabic"/>
                <w:b/>
                <w:sz w:val="22"/>
                <w:szCs w:val="22"/>
              </w:rPr>
              <w:t>2</w:t>
            </w:r>
            <w:r w:rsidR="00BC2C94" w:rsidRPr="001A72D8">
              <w:rPr>
                <w:rFonts w:ascii="Aldine721 Lt BT" w:hAnsi="Aldine721 Lt BT"/>
                <w:b/>
                <w:bCs/>
                <w:sz w:val="22"/>
                <w:szCs w:val="22"/>
              </w:rPr>
              <w:t xml:space="preserve"> x+5</w:t>
            </w:r>
            <w:r w:rsidR="00BC2C94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    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F5235A" w:rsidRPr="001A72D8" w:rsidRDefault="00F5235A" w:rsidP="003478E8">
            <w:pPr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   </w:t>
            </w:r>
            <w:r w:rsidRPr="001A72D8">
              <w:rPr>
                <w:rFonts w:ascii="Aldine721 Lt BT" w:hAnsi="Aldine721 Lt BT"/>
                <w:b/>
                <w:bCs/>
                <w:sz w:val="22"/>
                <w:szCs w:val="22"/>
              </w:rPr>
              <w:t xml:space="preserve">y = </w:t>
            </w:r>
            <w:r w:rsidRPr="001A72D8">
              <w:rPr>
                <w:rFonts w:cs="Traditional Arabic"/>
                <w:b/>
                <w:sz w:val="22"/>
                <w:szCs w:val="22"/>
              </w:rPr>
              <w:t>2</w:t>
            </w:r>
            <w:r w:rsidRPr="001A72D8">
              <w:rPr>
                <w:rFonts w:ascii="Aldine721 Lt BT" w:hAnsi="Aldine721 Lt BT"/>
                <w:b/>
                <w:bCs/>
                <w:sz w:val="22"/>
                <w:szCs w:val="22"/>
              </w:rPr>
              <w:t xml:space="preserve"> x+1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F5235A" w:rsidRPr="001A72D8" w:rsidRDefault="00F5235A" w:rsidP="00BC2C94">
            <w:pPr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  </w:t>
            </w:r>
            <w:r w:rsidR="00BC2C94" w:rsidRPr="001A72D8">
              <w:rPr>
                <w:rFonts w:cs="Traditional Arabic"/>
                <w:b/>
                <w:bCs/>
                <w:color w:val="000000"/>
                <w:sz w:val="22"/>
                <w:szCs w:val="22"/>
              </w:rPr>
              <w:t>7</w:t>
            </w:r>
            <w:r w:rsidR="00BC2C94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>-</w:t>
            </w:r>
            <w:r w:rsidR="00BC2C94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BC2C94" w:rsidRPr="001A72D8">
              <w:rPr>
                <w:rFonts w:ascii="Aldine721 Lt BT" w:hAnsi="Aldine721 Lt BT"/>
                <w:b/>
                <w:bCs/>
                <w:sz w:val="22"/>
                <w:szCs w:val="22"/>
              </w:rPr>
              <w:t xml:space="preserve">y = </w:t>
            </w:r>
            <w:r w:rsidR="00BC2C94" w:rsidRPr="001A72D8">
              <w:rPr>
                <w:rFonts w:cs="Traditional Arabic"/>
                <w:b/>
                <w:sz w:val="22"/>
                <w:szCs w:val="22"/>
              </w:rPr>
              <w:t>2</w:t>
            </w:r>
            <w:r w:rsidR="00BC2C94" w:rsidRPr="001A72D8">
              <w:rPr>
                <w:rFonts w:ascii="Aldine721 Lt BT" w:hAnsi="Aldine721 Lt BT"/>
                <w:b/>
                <w:bCs/>
                <w:sz w:val="22"/>
                <w:szCs w:val="22"/>
              </w:rPr>
              <w:t xml:space="preserve"> x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F5235A" w:rsidRPr="001A72D8" w:rsidRDefault="00F5235A" w:rsidP="003478E8">
            <w:pPr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sz w:val="22"/>
                <w:szCs w:val="22"/>
              </w:rPr>
              <w:t>d</w:t>
            </w:r>
            <w:r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</w:t>
            </w:r>
            <w:r w:rsidRPr="001A72D8">
              <w:rPr>
                <w:rFonts w:ascii="Aldine721 Lt BT" w:hAnsi="Aldine721 Lt BT"/>
                <w:b/>
                <w:bCs/>
                <w:sz w:val="22"/>
                <w:szCs w:val="22"/>
              </w:rPr>
              <w:t>y =</w:t>
            </w:r>
            <w:r w:rsidR="007E05E1" w:rsidRPr="001A72D8">
              <w:rPr>
                <w:rFonts w:cs="Traditional Arabic"/>
                <w:b/>
                <w:sz w:val="22"/>
                <w:szCs w:val="22"/>
              </w:rPr>
              <w:t xml:space="preserve">   </w:t>
            </w:r>
            <w:r w:rsidRPr="001A72D8">
              <w:rPr>
                <w:rFonts w:cs="Traditional Arabic"/>
                <w:b/>
                <w:sz w:val="22"/>
                <w:szCs w:val="22"/>
              </w:rPr>
              <w:t>2</w:t>
            </w:r>
            <w:r w:rsidRPr="001A72D8">
              <w:rPr>
                <w:rFonts w:ascii="Aldine721 Lt BT" w:hAnsi="Aldine721 Lt BT"/>
                <w:b/>
                <w:bCs/>
                <w:sz w:val="22"/>
                <w:szCs w:val="22"/>
              </w:rPr>
              <w:t xml:space="preserve"> x+9</w:t>
            </w:r>
            <w:r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         </w:t>
            </w:r>
          </w:p>
        </w:tc>
      </w:tr>
      <w:tr w:rsidR="00963F9C" w:rsidRPr="001A72D8" w:rsidTr="000A15CF">
        <w:trPr>
          <w:trHeight w:val="270"/>
        </w:trPr>
        <w:tc>
          <w:tcPr>
            <w:tcW w:w="935" w:type="dxa"/>
            <w:vMerge w:val="restart"/>
          </w:tcPr>
          <w:p w:rsidR="00963F9C" w:rsidRPr="001A72D8" w:rsidRDefault="00F91680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19</w:t>
            </w:r>
            <w:r w:rsidR="00963F9C"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3D52A6" w:rsidP="003D52A6">
            <w:pPr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المعاكس الإيجابي للعبارة (( إذا كانت </w:t>
            </w:r>
            <w:r w:rsidRPr="001A72D8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x+1=2</w:t>
            </w:r>
            <w:r w:rsidRPr="001A72D8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فإن </w:t>
            </w:r>
            <w:r w:rsidRPr="001A72D8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x=1</w:t>
            </w:r>
            <w:r w:rsidRPr="001A72D8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)) هو :</w:t>
            </w:r>
          </w:p>
        </w:tc>
      </w:tr>
      <w:tr w:rsidR="003D52A6" w:rsidRPr="001A72D8" w:rsidTr="000A15CF">
        <w:trPr>
          <w:trHeight w:val="421"/>
        </w:trPr>
        <w:tc>
          <w:tcPr>
            <w:tcW w:w="935" w:type="dxa"/>
            <w:vMerge/>
          </w:tcPr>
          <w:p w:rsidR="003D52A6" w:rsidRPr="001A72D8" w:rsidRDefault="003D52A6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3D52A6" w:rsidRPr="001A72D8" w:rsidRDefault="003D52A6" w:rsidP="00806825">
            <w:pPr>
              <w:tabs>
                <w:tab w:val="left" w:pos="2358"/>
                <w:tab w:val="left" w:pos="5834"/>
              </w:tabs>
              <w:rPr>
                <w:rFonts w:cs="Al-KsorZulfiMath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</w:t>
            </w:r>
            <w:r w:rsidR="00806825" w:rsidRPr="001A72D8">
              <w:rPr>
                <w:rFonts w:ascii="Traditional Arabic" w:hAnsi="Traditional Arabic" w:cs="Traditional Arabic" w:hint="cs"/>
                <w:b/>
                <w:bCs/>
                <w:sz w:val="22"/>
                <w:szCs w:val="22"/>
                <w:rtl/>
              </w:rPr>
              <w:t>إذا كانت</w:t>
            </w:r>
            <w:r w:rsidR="00806825"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1</w:t>
            </w:r>
            <w:r w:rsidR="00806825" w:rsidRPr="001A72D8">
              <w:rPr>
                <w:rFonts w:ascii="Traditional Arabic" w:hAnsi="Traditional Arabic" w:cs="Al-KsorZulfiMath" w:hint="cs"/>
                <w:b/>
                <w:bCs/>
                <w:sz w:val="22"/>
                <w:szCs w:val="22"/>
                <w:rtl/>
              </w:rPr>
              <w:t>ﻵ</w:t>
            </w:r>
            <w:r w:rsidR="00806825"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x</w:t>
            </w:r>
            <w:r w:rsidR="00806825" w:rsidRPr="001A72D8">
              <w:rPr>
                <w:rFonts w:ascii="Traditional Arabic" w:hAnsi="Traditional Arabic" w:cs="Traditional Arabic" w:hint="cs"/>
                <w:b/>
                <w:bCs/>
                <w:sz w:val="22"/>
                <w:szCs w:val="22"/>
                <w:rtl/>
              </w:rPr>
              <w:t xml:space="preserve"> فإن </w:t>
            </w:r>
            <w:r w:rsidR="00806825"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x+1</w:t>
            </w:r>
            <w:r w:rsidR="00806825" w:rsidRPr="001A72D8">
              <w:rPr>
                <w:rFonts w:ascii="Traditional Arabic" w:hAnsi="Traditional Arabic" w:cs="Al-KsorZulfiMath"/>
                <w:b/>
                <w:bCs/>
                <w:sz w:val="22"/>
                <w:szCs w:val="22"/>
              </w:rPr>
              <w:t>=</w:t>
            </w:r>
            <w:r w:rsidR="00806825"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2</w:t>
            </w:r>
          </w:p>
          <w:p w:rsidR="003D52A6" w:rsidRPr="001A72D8" w:rsidRDefault="003D52A6" w:rsidP="00511666">
            <w:pPr>
              <w:tabs>
                <w:tab w:val="left" w:pos="2358"/>
                <w:tab w:val="left" w:pos="5834"/>
              </w:tabs>
              <w:rPr>
                <w:rFonts w:cs="Traditional Arabic"/>
                <w:bCs/>
                <w:sz w:val="22"/>
                <w:szCs w:val="22"/>
                <w:rtl/>
              </w:rPr>
            </w:pPr>
          </w:p>
        </w:tc>
        <w:tc>
          <w:tcPr>
            <w:tcW w:w="2264" w:type="dxa"/>
            <w:gridSpan w:val="4"/>
            <w:shd w:val="clear" w:color="auto" w:fill="auto"/>
          </w:tcPr>
          <w:p w:rsidR="003D52A6" w:rsidRPr="001A72D8" w:rsidRDefault="003D52A6" w:rsidP="00511666">
            <w:pPr>
              <w:tabs>
                <w:tab w:val="left" w:pos="2358"/>
                <w:tab w:val="left" w:pos="5834"/>
              </w:tabs>
              <w:rPr>
                <w:rFonts w:cs="Al-KsorZulfiMath"/>
                <w:b/>
                <w:bCs/>
                <w:color w:val="000000"/>
                <w:sz w:val="22"/>
                <w:szCs w:val="22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</w:t>
            </w:r>
            <w:r w:rsidRPr="001A72D8">
              <w:rPr>
                <w:rFonts w:ascii="Traditional Arabic" w:hAnsi="Traditional Arabic" w:cs="Traditional Arabic" w:hint="cs"/>
                <w:b/>
                <w:bCs/>
                <w:sz w:val="22"/>
                <w:szCs w:val="22"/>
                <w:rtl/>
              </w:rPr>
              <w:t>إذا كانت</w:t>
            </w:r>
            <w:r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2</w:t>
            </w:r>
            <w:r w:rsidRPr="001A72D8">
              <w:rPr>
                <w:rFonts w:ascii="Traditional Arabic" w:hAnsi="Traditional Arabic" w:cs="Al-KsorZulfiMath" w:hint="cs"/>
                <w:b/>
                <w:bCs/>
                <w:sz w:val="22"/>
                <w:szCs w:val="22"/>
                <w:rtl/>
              </w:rPr>
              <w:t>ﻵ</w:t>
            </w:r>
            <w:r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x+1</w:t>
            </w:r>
            <w:r w:rsidRPr="001A72D8">
              <w:rPr>
                <w:rFonts w:ascii="Traditional Arabic" w:hAnsi="Traditional Arabic" w:cs="Traditional Arabic" w:hint="cs"/>
                <w:b/>
                <w:bCs/>
                <w:sz w:val="22"/>
                <w:szCs w:val="22"/>
                <w:rtl/>
              </w:rPr>
              <w:t xml:space="preserve"> فإن </w:t>
            </w:r>
            <w:r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1</w:t>
            </w:r>
            <w:r w:rsidRPr="001A72D8">
              <w:rPr>
                <w:rFonts w:ascii="Traditional Arabic" w:hAnsi="Traditional Arabic" w:cs="Al-KsorZulfiMath" w:hint="cs"/>
                <w:b/>
                <w:bCs/>
                <w:sz w:val="22"/>
                <w:szCs w:val="22"/>
                <w:rtl/>
              </w:rPr>
              <w:t>ﻵ</w:t>
            </w:r>
            <w:r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x</w:t>
            </w:r>
            <w:r w:rsidRPr="001A72D8">
              <w:rPr>
                <w:rFonts w:ascii="Traditional Arabic" w:hAnsi="Traditional Arabic" w:cs="Traditional Arabic" w:hint="cs"/>
                <w:b/>
                <w:bCs/>
                <w:sz w:val="22"/>
                <w:szCs w:val="22"/>
                <w:rtl/>
              </w:rPr>
              <w:t xml:space="preserve">                       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</w:p>
          <w:p w:rsidR="003D52A6" w:rsidRPr="001A72D8" w:rsidRDefault="003D52A6" w:rsidP="00511666">
            <w:pPr>
              <w:tabs>
                <w:tab w:val="left" w:pos="2358"/>
                <w:tab w:val="left" w:pos="5834"/>
              </w:tabs>
              <w:rPr>
                <w:rFonts w:cs="Traditional Arabic"/>
                <w:bCs/>
                <w:sz w:val="22"/>
                <w:szCs w:val="22"/>
                <w:rtl/>
              </w:rPr>
            </w:pPr>
          </w:p>
        </w:tc>
        <w:tc>
          <w:tcPr>
            <w:tcW w:w="2724" w:type="dxa"/>
            <w:gridSpan w:val="5"/>
            <w:shd w:val="clear" w:color="auto" w:fill="auto"/>
          </w:tcPr>
          <w:p w:rsidR="003D52A6" w:rsidRPr="001A72D8" w:rsidRDefault="003D52A6" w:rsidP="00806825">
            <w:pPr>
              <w:tabs>
                <w:tab w:val="left" w:pos="2358"/>
                <w:tab w:val="left" w:pos="5834"/>
              </w:tabs>
              <w:rPr>
                <w:rFonts w:cs="Al-KsorZulfiMath"/>
                <w:b/>
                <w:bCs/>
                <w:sz w:val="22"/>
                <w:szCs w:val="22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806825" w:rsidRPr="001A72D8">
              <w:rPr>
                <w:rFonts w:ascii="Traditional Arabic" w:hAnsi="Traditional Arabic" w:cs="Traditional Arabic" w:hint="cs"/>
                <w:b/>
                <w:bCs/>
                <w:sz w:val="22"/>
                <w:szCs w:val="22"/>
                <w:rtl/>
              </w:rPr>
              <w:t>إذا كانت</w:t>
            </w:r>
            <w:r w:rsidR="00806825"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x</w:t>
            </w:r>
            <w:r w:rsidR="00806825" w:rsidRPr="001A72D8">
              <w:rPr>
                <w:rFonts w:ascii="Traditional Arabic" w:hAnsi="Traditional Arabic" w:cs="Al-KsorZulfiMath" w:hint="cs"/>
                <w:b/>
                <w:bCs/>
                <w:sz w:val="22"/>
                <w:szCs w:val="22"/>
                <w:rtl/>
              </w:rPr>
              <w:t>ﻵ</w:t>
            </w:r>
            <w:r w:rsidR="00806825"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1</w:t>
            </w:r>
            <w:r w:rsidR="00806825" w:rsidRPr="001A72D8">
              <w:rPr>
                <w:rFonts w:ascii="Traditional Arabic" w:hAnsi="Traditional Arabic" w:cs="Traditional Arabic" w:hint="cs"/>
                <w:b/>
                <w:bCs/>
                <w:sz w:val="22"/>
                <w:szCs w:val="22"/>
                <w:rtl/>
              </w:rPr>
              <w:t xml:space="preserve"> فإن </w:t>
            </w:r>
            <w:r w:rsidR="00806825"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2</w:t>
            </w:r>
            <w:r w:rsidR="00806825" w:rsidRPr="001A72D8">
              <w:rPr>
                <w:rFonts w:ascii="Traditional Arabic" w:hAnsi="Traditional Arabic" w:cs="Al-KsorZulfiMath" w:hint="cs"/>
                <w:b/>
                <w:bCs/>
                <w:sz w:val="22"/>
                <w:szCs w:val="22"/>
                <w:rtl/>
              </w:rPr>
              <w:t>ﻵ</w:t>
            </w:r>
            <w:r w:rsidR="00806825"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x+1</w:t>
            </w:r>
          </w:p>
          <w:p w:rsidR="003D52A6" w:rsidRPr="001A72D8" w:rsidRDefault="003D52A6" w:rsidP="00511666">
            <w:pPr>
              <w:tabs>
                <w:tab w:val="left" w:pos="2358"/>
                <w:tab w:val="left" w:pos="5834"/>
              </w:tabs>
              <w:rPr>
                <w:rFonts w:cs="Traditional Arabic"/>
                <w:bCs/>
                <w:sz w:val="22"/>
                <w:szCs w:val="22"/>
                <w:rtl/>
              </w:rPr>
            </w:pPr>
          </w:p>
        </w:tc>
        <w:tc>
          <w:tcPr>
            <w:tcW w:w="2491" w:type="dxa"/>
            <w:gridSpan w:val="4"/>
            <w:shd w:val="clear" w:color="auto" w:fill="auto"/>
          </w:tcPr>
          <w:p w:rsidR="003D52A6" w:rsidRPr="001A72D8" w:rsidRDefault="003D52A6" w:rsidP="00511666">
            <w:pPr>
              <w:tabs>
                <w:tab w:val="left" w:pos="2358"/>
                <w:tab w:val="left" w:pos="5834"/>
              </w:tabs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sz w:val="22"/>
                <w:szCs w:val="22"/>
              </w:rPr>
              <w:t>d</w:t>
            </w:r>
            <w:r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Pr="001A72D8">
              <w:rPr>
                <w:rFonts w:ascii="Traditional Arabic" w:hAnsi="Traditional Arabic" w:cs="Traditional Arabic" w:hint="cs"/>
                <w:b/>
                <w:bCs/>
                <w:sz w:val="22"/>
                <w:szCs w:val="22"/>
                <w:rtl/>
              </w:rPr>
              <w:t>إذا كانت</w:t>
            </w:r>
            <w:r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1</w:t>
            </w:r>
            <w:r w:rsidRPr="001A72D8">
              <w:rPr>
                <w:rFonts w:ascii="Traditional Arabic" w:hAnsi="Traditional Arabic" w:cs="Al-KsorZulfiMath"/>
                <w:b/>
                <w:bCs/>
                <w:sz w:val="22"/>
                <w:szCs w:val="22"/>
              </w:rPr>
              <w:t>=</w:t>
            </w:r>
            <w:r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x</w:t>
            </w:r>
            <w:r w:rsidRPr="001A72D8">
              <w:rPr>
                <w:rFonts w:ascii="Traditional Arabic" w:hAnsi="Traditional Arabic" w:cs="Traditional Arabic" w:hint="cs"/>
                <w:b/>
                <w:bCs/>
                <w:sz w:val="22"/>
                <w:szCs w:val="22"/>
                <w:rtl/>
              </w:rPr>
              <w:t xml:space="preserve"> فإن </w:t>
            </w:r>
            <w:r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x+1</w:t>
            </w:r>
            <w:r w:rsidRPr="001A72D8">
              <w:rPr>
                <w:rFonts w:ascii="Traditional Arabic" w:hAnsi="Traditional Arabic" w:cs="Al-KsorZulfiMath"/>
                <w:b/>
                <w:bCs/>
                <w:sz w:val="22"/>
                <w:szCs w:val="22"/>
              </w:rPr>
              <w:t>=</w:t>
            </w:r>
            <w:r w:rsidRPr="001A72D8">
              <w:rPr>
                <w:rFonts w:ascii="Traditional Arabic" w:hAnsi="Traditional Arabic" w:cs="Traditional Arabic"/>
                <w:b/>
                <w:bCs/>
                <w:sz w:val="22"/>
                <w:szCs w:val="22"/>
              </w:rPr>
              <w:t>2</w:t>
            </w:r>
          </w:p>
          <w:p w:rsidR="003D52A6" w:rsidRPr="001A72D8" w:rsidRDefault="003D52A6" w:rsidP="00511666">
            <w:pPr>
              <w:tabs>
                <w:tab w:val="left" w:pos="2358"/>
                <w:tab w:val="left" w:pos="5834"/>
              </w:tabs>
              <w:rPr>
                <w:rFonts w:cs="Traditional Arabic"/>
                <w:bCs/>
                <w:sz w:val="22"/>
                <w:szCs w:val="22"/>
                <w:rtl/>
              </w:rPr>
            </w:pPr>
          </w:p>
        </w:tc>
      </w:tr>
      <w:tr w:rsidR="00963F9C" w:rsidRPr="001A72D8" w:rsidTr="000A15CF">
        <w:trPr>
          <w:trHeight w:val="390"/>
        </w:trPr>
        <w:tc>
          <w:tcPr>
            <w:tcW w:w="935" w:type="dxa"/>
            <w:vMerge w:val="restart"/>
          </w:tcPr>
          <w:p w:rsidR="00963F9C" w:rsidRPr="001A72D8" w:rsidRDefault="00F91680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20</w:t>
            </w:r>
            <w:r w:rsidR="00963F9C" w:rsidRPr="001A72D8"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1F3986" w:rsidP="00053FE4">
            <w:pPr>
              <w:rPr>
                <w:rFonts w:cs="Traditional Arabic"/>
                <w:bCs/>
                <w:sz w:val="22"/>
                <w:szCs w:val="22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color w:val="000000"/>
                <w:sz w:val="22"/>
                <w:szCs w:val="22"/>
                <w:rtl/>
              </w:rPr>
              <w:t xml:space="preserve">البعد بين مستقيم ونقطة لا تقع عليه هو طول القطعة المستقيمة................. على المستقيم من تلك النقطة      </w:t>
            </w:r>
          </w:p>
        </w:tc>
      </w:tr>
      <w:tr w:rsidR="001F3986" w:rsidRPr="001A72D8" w:rsidTr="000A15CF">
        <w:trPr>
          <w:trHeight w:val="535"/>
        </w:trPr>
        <w:tc>
          <w:tcPr>
            <w:tcW w:w="935" w:type="dxa"/>
            <w:vMerge/>
          </w:tcPr>
          <w:p w:rsidR="001F3986" w:rsidRPr="001A72D8" w:rsidRDefault="001F3986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1F3986" w:rsidRPr="001A72D8" w:rsidRDefault="001F3986" w:rsidP="00557819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="00557819" w:rsidRPr="001A72D8">
              <w:rPr>
                <w:rFonts w:ascii="Al-QuranAlKareem" w:hAnsi="Al-QuranAlKareem"/>
                <w:b/>
                <w:bCs/>
                <w:color w:val="000000"/>
                <w:sz w:val="22"/>
                <w:szCs w:val="22"/>
                <w:rtl/>
              </w:rPr>
              <w:t>الموازية</w:t>
            </w:r>
            <w:r w:rsidR="00557819"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</w:t>
            </w:r>
            <w:r w:rsidR="00053FE4"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   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1F3986" w:rsidRPr="001A72D8" w:rsidRDefault="001F3986" w:rsidP="00511666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</w:t>
            </w:r>
            <w:r w:rsidRPr="001A72D8">
              <w:rPr>
                <w:rFonts w:ascii="Al-QuranAlKareem" w:hAnsi="Al-QuranAlKareem"/>
                <w:b/>
                <w:bCs/>
                <w:color w:val="000000"/>
                <w:sz w:val="22"/>
                <w:szCs w:val="22"/>
                <w:rtl/>
              </w:rPr>
              <w:t>المائلة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1F3986" w:rsidRPr="001A72D8" w:rsidRDefault="001F3986" w:rsidP="00557819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="00557819" w:rsidRPr="001A72D8">
              <w:rPr>
                <w:rFonts w:ascii="Al-QuranAlKareem" w:hAnsi="Al-QuranAlKareem" w:hint="cs"/>
                <w:b/>
                <w:bCs/>
                <w:color w:val="000000"/>
                <w:sz w:val="20"/>
                <w:szCs w:val="20"/>
                <w:rtl/>
              </w:rPr>
              <w:t xml:space="preserve">    </w:t>
            </w:r>
            <w:r w:rsidR="00557819" w:rsidRPr="001A72D8">
              <w:rPr>
                <w:rFonts w:ascii="Al-QuranAlKareem" w:hAnsi="Al-QuranAlKareem"/>
                <w:b/>
                <w:bCs/>
                <w:color w:val="000000"/>
                <w:sz w:val="20"/>
                <w:szCs w:val="20"/>
                <w:rtl/>
              </w:rPr>
              <w:t xml:space="preserve"> العمودية</w:t>
            </w:r>
            <w:r w:rsidR="00557819"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1F3986" w:rsidRPr="001A72D8" w:rsidRDefault="001F3986" w:rsidP="00053FE4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</w:t>
            </w:r>
            <w:r w:rsidR="00053FE4" w:rsidRPr="001A72D8">
              <w:rPr>
                <w:rFonts w:ascii="Al-QuranAlKareem" w:hAnsi="Al-QuranAlKareem"/>
                <w:b/>
                <w:bCs/>
                <w:color w:val="000000"/>
                <w:sz w:val="22"/>
                <w:szCs w:val="22"/>
                <w:rtl/>
              </w:rPr>
              <w:t>الكروية</w:t>
            </w:r>
          </w:p>
        </w:tc>
      </w:tr>
      <w:tr w:rsidR="00963F9C" w:rsidRPr="001A72D8" w:rsidTr="000A15CF">
        <w:trPr>
          <w:trHeight w:val="375"/>
        </w:trPr>
        <w:tc>
          <w:tcPr>
            <w:tcW w:w="935" w:type="dxa"/>
            <w:vMerge w:val="restart"/>
          </w:tcPr>
          <w:p w:rsidR="00963F9C" w:rsidRPr="001A72D8" w:rsidRDefault="00F91680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21</w:t>
            </w:r>
            <w:r w:rsidR="00963F9C"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963F9C" w:rsidRPr="001A72D8" w:rsidRDefault="00C10909" w:rsidP="002E7140">
            <w:pPr>
              <w:ind w:left="720" w:hanging="720"/>
              <w:jc w:val="lowKashida"/>
              <w:rPr>
                <w:rFonts w:cs="Traditional Arabic"/>
                <w:bCs/>
                <w:sz w:val="24"/>
                <w:szCs w:val="24"/>
                <w:rtl/>
              </w:rPr>
            </w:pPr>
            <w:r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قياسا زاويتين في مثلث </w:t>
            </w:r>
            <w:r w:rsidRPr="001A72D8">
              <w:rPr>
                <w:rFonts w:cs="Traditional Arabic"/>
                <w:b/>
                <w:color w:val="000000"/>
                <w:sz w:val="24"/>
                <w:szCs w:val="24"/>
              </w:rPr>
              <w:t>47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color w:val="000000"/>
                <w:sz w:val="24"/>
                <w:szCs w:val="24"/>
                <w:vertAlign w:val="superscript"/>
              </w:rPr>
              <w:t>°</w:t>
            </w:r>
            <w:r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 xml:space="preserve">   و   </w:t>
            </w:r>
            <w:r w:rsidRPr="001A72D8">
              <w:rPr>
                <w:rFonts w:cs="Traditional Arabic"/>
                <w:b/>
                <w:color w:val="000000"/>
                <w:sz w:val="24"/>
                <w:szCs w:val="24"/>
              </w:rPr>
              <w:t>92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color w:val="000000"/>
                <w:sz w:val="24"/>
                <w:szCs w:val="24"/>
                <w:vertAlign w:val="superscript"/>
              </w:rPr>
              <w:t>°</w:t>
            </w:r>
            <w:r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 xml:space="preserve">  ما نوع هذا المثلث ؟  </w:t>
            </w:r>
          </w:p>
        </w:tc>
      </w:tr>
      <w:tr w:rsidR="00C10909" w:rsidRPr="001A72D8" w:rsidTr="00836935">
        <w:trPr>
          <w:trHeight w:val="460"/>
        </w:trPr>
        <w:tc>
          <w:tcPr>
            <w:tcW w:w="935" w:type="dxa"/>
            <w:vMerge/>
          </w:tcPr>
          <w:p w:rsidR="00C10909" w:rsidRPr="001A72D8" w:rsidRDefault="00C10909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205" w:type="dxa"/>
            <w:gridSpan w:val="2"/>
            <w:shd w:val="clear" w:color="auto" w:fill="auto"/>
          </w:tcPr>
          <w:p w:rsidR="00C10909" w:rsidRPr="001A72D8" w:rsidRDefault="00C10909" w:rsidP="00836935">
            <w:pPr>
              <w:jc w:val="lowKashida"/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</w:t>
            </w:r>
            <w:r w:rsidR="00836935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>قائم الزاويه</w:t>
            </w:r>
            <w:r w:rsidR="00836935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  </w:t>
            </w:r>
          </w:p>
        </w:tc>
        <w:tc>
          <w:tcPr>
            <w:tcW w:w="2410" w:type="dxa"/>
            <w:gridSpan w:val="4"/>
            <w:shd w:val="clear" w:color="auto" w:fill="auto"/>
          </w:tcPr>
          <w:p w:rsidR="00C10909" w:rsidRPr="001A72D8" w:rsidRDefault="00C10909" w:rsidP="00836935">
            <w:pPr>
              <w:jc w:val="lowKashida"/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</w:t>
            </w:r>
            <w:r w:rsidR="00836935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>منفرج الزاوية ومختلف الأضلاع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C10909" w:rsidRPr="001A72D8" w:rsidRDefault="00C10909" w:rsidP="000A376F">
            <w:pPr>
              <w:jc w:val="lowKashida"/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0A376F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>حاد الزوايا ومختلف الأضلاع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C10909" w:rsidRPr="001A72D8" w:rsidRDefault="00C10909" w:rsidP="003478E8">
            <w:pPr>
              <w:jc w:val="lowKashida"/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sz w:val="22"/>
                <w:szCs w:val="22"/>
              </w:rPr>
              <w:t>d</w:t>
            </w:r>
            <w:r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حاد الزوايا </w:t>
            </w:r>
            <w:r w:rsidR="00EB7B7A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>ومتطابق الضلعين</w:t>
            </w:r>
            <w:r w:rsidR="00EB7B7A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  </w:t>
            </w:r>
          </w:p>
        </w:tc>
      </w:tr>
      <w:tr w:rsidR="00963F9C" w:rsidRPr="001A72D8" w:rsidTr="000A15CF">
        <w:trPr>
          <w:trHeight w:val="435"/>
        </w:trPr>
        <w:tc>
          <w:tcPr>
            <w:tcW w:w="935" w:type="dxa"/>
            <w:vMerge w:val="restart"/>
          </w:tcPr>
          <w:p w:rsidR="00963F9C" w:rsidRPr="001A72D8" w:rsidRDefault="00963F9C" w:rsidP="00F91680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2</w:t>
            </w:r>
            <w:r w:rsidR="00F91680"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2</w:t>
            </w:r>
            <w:r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</w:tcPr>
          <w:p w:rsidR="00963F9C" w:rsidRPr="001A72D8" w:rsidRDefault="00337D5F" w:rsidP="00865B49">
            <w:pPr>
              <w:rPr>
                <w:rFonts w:ascii="Al-QuranAlKareem" w:hAnsi="Al-QuranAlKareem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إذا تطابق  .......................في مثلث نظائرها في مثلث أخر فإن المثلثين متطابقان ونكتبها إختصاراً   </w:t>
            </w:r>
            <w:r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SAS</w:t>
            </w:r>
          </w:p>
        </w:tc>
      </w:tr>
      <w:tr w:rsidR="00337D5F" w:rsidRPr="001A72D8" w:rsidTr="00ED2987">
        <w:trPr>
          <w:trHeight w:val="600"/>
        </w:trPr>
        <w:tc>
          <w:tcPr>
            <w:tcW w:w="935" w:type="dxa"/>
            <w:vMerge/>
          </w:tcPr>
          <w:p w:rsidR="00337D5F" w:rsidRPr="001A72D8" w:rsidRDefault="00337D5F" w:rsidP="009A6D92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337D5F" w:rsidRPr="001A72D8" w:rsidRDefault="00337D5F" w:rsidP="00865B49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</w:t>
            </w:r>
            <w:r w:rsidR="00E64BE3"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>زاويتان وضلع غير محصور بينهما</w:t>
            </w:r>
          </w:p>
        </w:tc>
        <w:tc>
          <w:tcPr>
            <w:tcW w:w="2551" w:type="dxa"/>
            <w:gridSpan w:val="5"/>
            <w:shd w:val="clear" w:color="auto" w:fill="auto"/>
          </w:tcPr>
          <w:p w:rsidR="00337D5F" w:rsidRPr="001A72D8" w:rsidRDefault="00337D5F" w:rsidP="00ED2987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</w:t>
            </w:r>
            <w:r w:rsidR="00ED2987"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>ضلعان والزاوية المحصورة بينهما</w:t>
            </w:r>
          </w:p>
        </w:tc>
        <w:tc>
          <w:tcPr>
            <w:tcW w:w="2437" w:type="dxa"/>
            <w:gridSpan w:val="4"/>
            <w:shd w:val="clear" w:color="auto" w:fill="auto"/>
          </w:tcPr>
          <w:p w:rsidR="00337D5F" w:rsidRPr="001A72D8" w:rsidRDefault="00337D5F" w:rsidP="00ED2987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</w:t>
            </w:r>
            <w:r w:rsidR="00ED2987"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 xml:space="preserve">ثلاثة أضلاع </w:t>
            </w:r>
            <w:r w:rsidR="00ED2987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  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6708DE" w:rsidRPr="001A72D8" w:rsidRDefault="00337D5F" w:rsidP="00122B0B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sz w:val="22"/>
                <w:szCs w:val="22"/>
              </w:rPr>
              <w:t>d</w:t>
            </w:r>
            <w:r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  <w:r w:rsidR="00E64BE3"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 xml:space="preserve"> </w:t>
            </w:r>
            <w:r w:rsidR="00122B0B"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>زاويتان والضلع المحصور بينهما</w:t>
            </w:r>
            <w:r w:rsidR="00122B0B"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122B0B"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 xml:space="preserve"> </w:t>
            </w:r>
          </w:p>
          <w:p w:rsidR="00337D5F" w:rsidRPr="001A72D8" w:rsidRDefault="00337D5F" w:rsidP="00865B49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</w:p>
        </w:tc>
      </w:tr>
      <w:tr w:rsidR="00C06A3E" w:rsidRPr="001A72D8" w:rsidTr="000A15CF">
        <w:trPr>
          <w:trHeight w:val="667"/>
        </w:trPr>
        <w:tc>
          <w:tcPr>
            <w:tcW w:w="935" w:type="dxa"/>
            <w:vMerge w:val="restart"/>
          </w:tcPr>
          <w:p w:rsidR="00C06A3E" w:rsidRPr="001A72D8" w:rsidRDefault="00C06A3E" w:rsidP="006708DE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23</w:t>
            </w:r>
            <w:r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nil"/>
              <w:right w:val="double" w:sz="4" w:space="0" w:color="auto"/>
            </w:tcBorders>
            <w:shd w:val="clear" w:color="auto" w:fill="auto"/>
          </w:tcPr>
          <w:p w:rsidR="00C42A98" w:rsidRPr="001A72D8" w:rsidRDefault="00C42A98" w:rsidP="00C42A98">
            <w:pPr>
              <w:rPr>
                <w:rFonts w:ascii="Al-QuranAlKareem" w:hAnsi="Al-QuranAlKareem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noProof/>
                <w:sz w:val="22"/>
                <w:szCs w:val="22"/>
                <w:rtl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45720</wp:posOffset>
                  </wp:positionV>
                  <wp:extent cx="815340" cy="695325"/>
                  <wp:effectExtent l="19050" t="0" r="3810" b="0"/>
                  <wp:wrapNone/>
                  <wp:docPr id="1" name="صورة 419" descr="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9" descr="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grayscl/>
                            <a:biLevel thresh="50000"/>
                            <a:lum bright="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5340" cy="695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A72D8">
              <w:rPr>
                <w:rFonts w:ascii="Al-QuranAlKareem" w:hAnsi="Al-QuranAlKareem"/>
                <w:b/>
                <w:bCs/>
                <w:sz w:val="22"/>
                <w:szCs w:val="22"/>
                <w:rtl/>
              </w:rPr>
              <w:t>من الشكل المقابل : إذاكانت</w:t>
            </w:r>
            <w:r w:rsidRPr="001A72D8">
              <w:rPr>
                <w:rFonts w:cs="Traditional Arabic"/>
                <w:b/>
                <w:bCs/>
                <w:sz w:val="22"/>
                <w:szCs w:val="22"/>
              </w:rPr>
              <w:t xml:space="preserve"> </w:t>
            </w:r>
            <w:r w:rsidRPr="001A72D8">
              <w:rPr>
                <w:rFonts w:cs="Al-KsorZulfiMath"/>
                <w:b/>
                <w:bCs/>
                <w:position w:val="-6"/>
                <w:sz w:val="22"/>
                <w:szCs w:val="22"/>
              </w:rPr>
              <w:object w:dxaOrig="1440" w:dyaOrig="279">
                <v:shape id="_x0000_i1042" type="#_x0000_t75" style="width:78pt;height:14.25pt" o:ole="">
                  <v:imagedata r:id="rId44" o:title=""/>
                </v:shape>
                <o:OLEObject Type="Embed" ProgID="Equation.DSMT4" ShapeID="_x0000_i1042" DrawAspect="Content" ObjectID="_1536728721" r:id="rId45"/>
              </w:object>
            </w:r>
            <w:r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 xml:space="preserve">    </w:t>
            </w:r>
            <w:r w:rsidRPr="001A72D8">
              <w:rPr>
                <w:rFonts w:cs="Traditional Arabic"/>
                <w:b/>
                <w:bCs/>
                <w:sz w:val="22"/>
                <w:szCs w:val="22"/>
              </w:rPr>
              <w:t>,</w:t>
            </w:r>
            <w:r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 xml:space="preserve">    </w:t>
            </w:r>
            <w:r w:rsidRPr="001A72D8">
              <w:rPr>
                <w:rFonts w:cs="Al-KsorZulfiMath"/>
                <w:b/>
                <w:bCs/>
                <w:position w:val="-6"/>
                <w:sz w:val="22"/>
                <w:szCs w:val="22"/>
              </w:rPr>
              <w:object w:dxaOrig="1460" w:dyaOrig="279">
                <v:shape id="_x0000_i1043" type="#_x0000_t75" style="width:78.75pt;height:14.25pt" o:ole="">
                  <v:imagedata r:id="rId46" o:title=""/>
                </v:shape>
                <o:OLEObject Type="Embed" ProgID="Equation.DSMT4" ShapeID="_x0000_i1043" DrawAspect="Content" ObjectID="_1536728722" r:id="rId47"/>
              </w:object>
            </w:r>
            <w:r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4B6316" w:rsidRPr="001A72D8" w:rsidRDefault="00C42A98" w:rsidP="00C42A98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Al-KsorZulfiMath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sz w:val="22"/>
                <w:szCs w:val="22"/>
                <w:rtl/>
              </w:rPr>
              <w:t>فإن قيمة</w:t>
            </w:r>
            <w:r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 xml:space="preserve">       </w:t>
            </w:r>
            <w:r w:rsidRPr="001A72D8">
              <w:rPr>
                <w:rFonts w:cs="Al-KsorZulfiMath"/>
                <w:b/>
                <w:bCs/>
                <w:color w:val="000080"/>
                <w:position w:val="-6"/>
                <w:sz w:val="24"/>
                <w:szCs w:val="24"/>
              </w:rPr>
              <w:object w:dxaOrig="1520" w:dyaOrig="279">
                <v:shape id="_x0000_i1044" type="#_x0000_t75" style="width:86.25pt;height:12pt" o:ole="">
                  <v:imagedata r:id="rId48" o:title=""/>
                </v:shape>
                <o:OLEObject Type="Embed" ProgID="Equation.DSMT4" ShapeID="_x0000_i1044" DrawAspect="Content" ObjectID="_1536728723" r:id="rId49"/>
              </w:object>
            </w:r>
          </w:p>
        </w:tc>
      </w:tr>
      <w:tr w:rsidR="00917A5C" w:rsidRPr="001A72D8" w:rsidTr="002E7140">
        <w:trPr>
          <w:trHeight w:val="300"/>
        </w:trPr>
        <w:tc>
          <w:tcPr>
            <w:tcW w:w="935" w:type="dxa"/>
            <w:vMerge/>
          </w:tcPr>
          <w:p w:rsidR="00917A5C" w:rsidRPr="001A72D8" w:rsidRDefault="00917A5C" w:rsidP="00F91680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205" w:type="dxa"/>
            <w:gridSpan w:val="2"/>
            <w:shd w:val="clear" w:color="auto" w:fill="auto"/>
          </w:tcPr>
          <w:p w:rsidR="00917A5C" w:rsidRPr="001A72D8" w:rsidRDefault="00917A5C" w:rsidP="00FD16D7">
            <w:pPr>
              <w:rPr>
                <w:rFonts w:cs="Traditional Arabic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sz w:val="24"/>
                <w:szCs w:val="24"/>
                <w:rtl/>
              </w:rPr>
              <w:t xml:space="preserve">  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Traditional Arabic"/>
                <w:b/>
                <w:bCs/>
                <w:color w:val="000000"/>
                <w:sz w:val="24"/>
                <w:szCs w:val="24"/>
                <w:lang w:bidi="ar-EG"/>
              </w:rPr>
              <w:t>49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 </w:t>
            </w:r>
          </w:p>
        </w:tc>
        <w:tc>
          <w:tcPr>
            <w:tcW w:w="1985" w:type="dxa"/>
            <w:gridSpan w:val="2"/>
            <w:shd w:val="clear" w:color="auto" w:fill="auto"/>
          </w:tcPr>
          <w:p w:rsidR="00917A5C" w:rsidRPr="001A72D8" w:rsidRDefault="00917A5C" w:rsidP="002E7140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</w:t>
            </w:r>
            <w:r w:rsidR="002E7140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112</w:t>
            </w:r>
            <w:r w:rsidR="002E7140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  <w:r w:rsidR="002E7140"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  </w:t>
            </w:r>
            <w:r w:rsidR="002E7140"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925" w:type="dxa"/>
            <w:gridSpan w:val="7"/>
            <w:shd w:val="clear" w:color="auto" w:fill="auto"/>
          </w:tcPr>
          <w:p w:rsidR="00917A5C" w:rsidRPr="001A72D8" w:rsidRDefault="00917A5C" w:rsidP="002E7140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2E7140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94</w:t>
            </w:r>
            <w:r w:rsidR="002E7140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  <w:r w:rsidR="002E7140"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  </w:t>
            </w:r>
          </w:p>
        </w:tc>
        <w:tc>
          <w:tcPr>
            <w:tcW w:w="1618" w:type="dxa"/>
            <w:gridSpan w:val="4"/>
            <w:shd w:val="clear" w:color="auto" w:fill="auto"/>
          </w:tcPr>
          <w:p w:rsidR="00917A5C" w:rsidRPr="001A72D8" w:rsidRDefault="00917A5C" w:rsidP="00FD16D7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134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  </w:t>
            </w:r>
          </w:p>
        </w:tc>
        <w:tc>
          <w:tcPr>
            <w:tcW w:w="2235" w:type="dxa"/>
            <w:tcBorders>
              <w:top w:val="nil"/>
            </w:tcBorders>
            <w:shd w:val="clear" w:color="auto" w:fill="auto"/>
          </w:tcPr>
          <w:p w:rsidR="00917A5C" w:rsidRPr="001A72D8" w:rsidRDefault="00917A5C" w:rsidP="00511666">
            <w:pPr>
              <w:rPr>
                <w:rFonts w:cs="Traditional Arabic"/>
                <w:bCs/>
                <w:sz w:val="22"/>
                <w:szCs w:val="22"/>
                <w:rtl/>
              </w:rPr>
            </w:pPr>
          </w:p>
        </w:tc>
      </w:tr>
      <w:tr w:rsidR="00C06A3E" w:rsidRPr="001A72D8" w:rsidTr="000A15CF">
        <w:trPr>
          <w:trHeight w:val="255"/>
        </w:trPr>
        <w:tc>
          <w:tcPr>
            <w:tcW w:w="935" w:type="dxa"/>
            <w:vMerge w:val="restart"/>
          </w:tcPr>
          <w:p w:rsidR="00C06A3E" w:rsidRPr="001A72D8" w:rsidRDefault="00C06A3E" w:rsidP="006708DE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24</w:t>
            </w:r>
            <w:r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shd w:val="clear" w:color="auto" w:fill="auto"/>
          </w:tcPr>
          <w:p w:rsidR="00C06A3E" w:rsidRPr="001A72D8" w:rsidRDefault="00917A5C" w:rsidP="00865B49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Traditional Arabic" w:hint="cs"/>
                <w:bCs/>
                <w:color w:val="000000"/>
                <w:sz w:val="22"/>
                <w:szCs w:val="22"/>
                <w:rtl/>
              </w:rPr>
              <w:t xml:space="preserve">إذا كانت </w:t>
            </w:r>
            <w:r w:rsidRPr="001A72D8">
              <w:rPr>
                <w:b/>
                <w:sz w:val="22"/>
                <w:szCs w:val="22"/>
              </w:rPr>
              <w:t xml:space="preserve"> p  </w:t>
            </w:r>
            <w:r w:rsidRPr="001A72D8">
              <w:rPr>
                <w:rFonts w:hint="cs"/>
                <w:b/>
                <w:sz w:val="22"/>
                <w:szCs w:val="22"/>
                <w:rtl/>
              </w:rPr>
              <w:t xml:space="preserve">  : </w:t>
            </w:r>
            <w:r w:rsidRPr="001A72D8">
              <w:rPr>
                <w:rFonts w:hint="cs"/>
                <w:b/>
                <w:sz w:val="22"/>
                <w:szCs w:val="22"/>
                <w:u w:val="single"/>
                <w:rtl/>
              </w:rPr>
              <w:t xml:space="preserve">الدقيقة = </w:t>
            </w:r>
            <w:r w:rsidRPr="001A72D8">
              <w:rPr>
                <w:b/>
                <w:sz w:val="22"/>
                <w:szCs w:val="22"/>
                <w:u w:val="single"/>
              </w:rPr>
              <w:t xml:space="preserve">60 </w:t>
            </w:r>
            <w:r w:rsidRPr="001A72D8">
              <w:rPr>
                <w:rFonts w:hint="cs"/>
                <w:b/>
                <w:sz w:val="22"/>
                <w:szCs w:val="22"/>
                <w:u w:val="single"/>
                <w:rtl/>
              </w:rPr>
              <w:t xml:space="preserve">  ثانية</w:t>
            </w:r>
            <w:r w:rsidRPr="001A72D8">
              <w:rPr>
                <w:rFonts w:hint="cs"/>
                <w:b/>
                <w:sz w:val="22"/>
                <w:szCs w:val="22"/>
                <w:rtl/>
              </w:rPr>
              <w:t xml:space="preserve">    ,  </w:t>
            </w:r>
            <w:r w:rsidRPr="001A72D8">
              <w:rPr>
                <w:rFonts w:cs="Traditional Arabic" w:hint="cs"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Pr="001A72D8">
              <w:rPr>
                <w:b/>
                <w:sz w:val="22"/>
                <w:szCs w:val="22"/>
              </w:rPr>
              <w:t xml:space="preserve"> q</w:t>
            </w:r>
            <w:r w:rsidRPr="001A72D8">
              <w:rPr>
                <w:rFonts w:hint="cs"/>
                <w:b/>
                <w:sz w:val="22"/>
                <w:szCs w:val="22"/>
                <w:rtl/>
              </w:rPr>
              <w:t xml:space="preserve">  :  </w:t>
            </w:r>
            <w:r w:rsidRPr="001A72D8">
              <w:rPr>
                <w:b/>
                <w:sz w:val="22"/>
                <w:szCs w:val="22"/>
                <w:u w:val="single"/>
              </w:rPr>
              <w:t>( - 8 )</w:t>
            </w:r>
            <w:r w:rsidRPr="001A72D8">
              <w:rPr>
                <w:b/>
                <w:sz w:val="22"/>
                <w:szCs w:val="22"/>
                <w:u w:val="single"/>
                <w:vertAlign w:val="superscript"/>
              </w:rPr>
              <w:t>2</w:t>
            </w:r>
            <w:r w:rsidRPr="001A72D8">
              <w:rPr>
                <w:b/>
                <w:sz w:val="22"/>
                <w:szCs w:val="22"/>
                <w:u w:val="single"/>
              </w:rPr>
              <w:t xml:space="preserve"> =  81</w:t>
            </w:r>
            <w:r w:rsidRPr="001A72D8">
              <w:rPr>
                <w:rFonts w:cs="Traditional Arabic" w:hint="cs"/>
                <w:bCs/>
                <w:sz w:val="22"/>
                <w:szCs w:val="22"/>
                <w:rtl/>
              </w:rPr>
              <w:t xml:space="preserve"> فإن</w:t>
            </w:r>
            <w:r w:rsidRPr="001A72D8">
              <w:rPr>
                <w:rFonts w:cs="Al-KsorZulfiMath" w:hint="cs"/>
                <w:bCs/>
                <w:sz w:val="22"/>
                <w:szCs w:val="22"/>
                <w:rtl/>
              </w:rPr>
              <w:t xml:space="preserve">   </w:t>
            </w:r>
            <w:r w:rsidRPr="001A72D8">
              <w:rPr>
                <w:rFonts w:hint="cs"/>
                <w:bCs/>
                <w:sz w:val="22"/>
                <w:szCs w:val="22"/>
                <w:rtl/>
              </w:rPr>
              <w:t xml:space="preserve"> </w:t>
            </w:r>
            <w:r w:rsidRPr="001A72D8">
              <w:rPr>
                <w:rFonts w:hint="cs"/>
                <w:bCs/>
                <w:sz w:val="22"/>
                <w:szCs w:val="22"/>
                <w:u w:val="single"/>
                <w:rtl/>
              </w:rPr>
              <w:t>قيمة الصواب</w:t>
            </w:r>
            <w:r w:rsidRPr="001A72D8">
              <w:rPr>
                <w:rFonts w:cs="Al-KsorZulfiMath" w:hint="cs"/>
                <w:bCs/>
                <w:sz w:val="22"/>
                <w:szCs w:val="22"/>
                <w:rtl/>
              </w:rPr>
              <w:t xml:space="preserve">  </w:t>
            </w:r>
            <w:r w:rsidRPr="001A72D8">
              <w:rPr>
                <w:rFonts w:hint="cs"/>
                <w:bCs/>
                <w:sz w:val="22"/>
                <w:szCs w:val="22"/>
                <w:rtl/>
              </w:rPr>
              <w:t xml:space="preserve"> للعبارة المركبة</w:t>
            </w:r>
            <w:r w:rsidRPr="001A72D8">
              <w:rPr>
                <w:rFonts w:cs="Al-KsorZulfiMath" w:hint="cs"/>
                <w:bCs/>
                <w:sz w:val="22"/>
                <w:szCs w:val="22"/>
                <w:rtl/>
              </w:rPr>
              <w:t xml:space="preserve">    </w:t>
            </w:r>
            <w:r w:rsidRPr="001A72D8">
              <w:rPr>
                <w:rFonts w:cs="Al-KsorZulfiMath"/>
                <w:bCs/>
                <w:sz w:val="22"/>
                <w:szCs w:val="22"/>
              </w:rPr>
              <w:t xml:space="preserve">  </w:t>
            </w:r>
            <w:r w:rsidRPr="001A72D8">
              <w:rPr>
                <w:rFonts w:cs="Al-KsorZulfiMath"/>
                <w:b/>
                <w:sz w:val="22"/>
                <w:szCs w:val="22"/>
              </w:rPr>
              <w:t>q</w:t>
            </w:r>
            <w:r w:rsidRPr="001A72D8">
              <w:rPr>
                <w:rFonts w:cs="Al-KsorZulfiMath"/>
                <w:bCs/>
                <w:sz w:val="22"/>
                <w:szCs w:val="22"/>
                <w:rtl/>
              </w:rPr>
              <w:t>بحس</w:t>
            </w:r>
            <w:r w:rsidRPr="001A72D8">
              <w:rPr>
                <w:rFonts w:cs="Al-KsorZulfiMath"/>
                <w:b/>
                <w:sz w:val="22"/>
                <w:szCs w:val="22"/>
                <w:rtl/>
              </w:rPr>
              <w:t xml:space="preserve"> </w:t>
            </w:r>
            <w:r w:rsidRPr="001A72D8">
              <w:rPr>
                <w:rFonts w:cs="Al-TkamolZulfiMath"/>
                <w:b/>
                <w:sz w:val="22"/>
                <w:szCs w:val="22"/>
              </w:rPr>
              <w:t>~</w:t>
            </w:r>
            <w:r w:rsidRPr="001A72D8">
              <w:rPr>
                <w:b/>
                <w:sz w:val="22"/>
                <w:szCs w:val="22"/>
              </w:rPr>
              <w:t xml:space="preserve"> p</w:t>
            </w:r>
            <w:r w:rsidRPr="001A72D8">
              <w:rPr>
                <w:rFonts w:cs="Al-KsorZulfiMath" w:hint="cs"/>
                <w:bCs/>
                <w:sz w:val="22"/>
                <w:szCs w:val="22"/>
                <w:rtl/>
              </w:rPr>
              <w:t xml:space="preserve"> </w:t>
            </w:r>
            <w:r w:rsidRPr="001A72D8">
              <w:rPr>
                <w:rFonts w:cs="Al-Mothnna" w:hint="cs"/>
                <w:bCs/>
                <w:sz w:val="22"/>
                <w:szCs w:val="22"/>
                <w:rtl/>
              </w:rPr>
              <w:t xml:space="preserve">   </w:t>
            </w:r>
            <w:r w:rsidRPr="001A72D8">
              <w:rPr>
                <w:rFonts w:ascii="Arial" w:hAnsi="Arial" w:cs="Arial"/>
                <w:bCs/>
                <w:sz w:val="22"/>
                <w:szCs w:val="22"/>
                <w:rtl/>
              </w:rPr>
              <w:t>هي</w:t>
            </w:r>
            <w:r w:rsidRPr="001A72D8">
              <w:rPr>
                <w:rFonts w:cs="Farsi Simple Bold" w:hint="cs"/>
                <w:bCs/>
                <w:sz w:val="22"/>
                <w:szCs w:val="22"/>
                <w:rtl/>
              </w:rPr>
              <w:t xml:space="preserve"> </w:t>
            </w:r>
            <w:r w:rsidRPr="001A72D8">
              <w:rPr>
                <w:rFonts w:cs="Al-KsorZulfiMath" w:hint="cs"/>
                <w:bCs/>
                <w:sz w:val="22"/>
                <w:szCs w:val="22"/>
                <w:rtl/>
              </w:rPr>
              <w:t xml:space="preserve">     </w:t>
            </w:r>
          </w:p>
        </w:tc>
      </w:tr>
      <w:tr w:rsidR="00917A5C" w:rsidRPr="001A72D8" w:rsidTr="000A15CF">
        <w:trPr>
          <w:trHeight w:val="569"/>
        </w:trPr>
        <w:tc>
          <w:tcPr>
            <w:tcW w:w="935" w:type="dxa"/>
            <w:vMerge/>
          </w:tcPr>
          <w:p w:rsidR="00917A5C" w:rsidRPr="001A72D8" w:rsidRDefault="00917A5C" w:rsidP="00F91680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917A5C" w:rsidRPr="001A72D8" w:rsidRDefault="00917A5C" w:rsidP="00FD16D7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</w:t>
            </w:r>
            <w:r w:rsidRPr="001A72D8">
              <w:rPr>
                <w:rFonts w:cs="Traditional Arabic"/>
                <w:b/>
                <w:color w:val="000000"/>
                <w:sz w:val="24"/>
                <w:szCs w:val="24"/>
              </w:rPr>
              <w:t>T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917A5C" w:rsidRPr="001A72D8" w:rsidRDefault="00917A5C" w:rsidP="00FE29B8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Al-KsorZulfiMath" w:hint="cs"/>
                <w:bCs/>
                <w:color w:val="000000"/>
                <w:sz w:val="24"/>
                <w:szCs w:val="24"/>
                <w:rtl/>
              </w:rPr>
              <w:t xml:space="preserve">   </w:t>
            </w:r>
            <w:r w:rsidR="00FE29B8" w:rsidRPr="001A72D8">
              <w:rPr>
                <w:rFonts w:cs="Traditional Arabic"/>
                <w:b/>
                <w:color w:val="000000"/>
                <w:sz w:val="24"/>
                <w:szCs w:val="24"/>
              </w:rPr>
              <w:t>F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917A5C" w:rsidRPr="001A72D8" w:rsidRDefault="00917A5C" w:rsidP="00FE29B8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</w:t>
            </w:r>
            <w:r w:rsidR="00FE29B8" w:rsidRPr="001A72D8">
              <w:rPr>
                <w:rFonts w:cs="Traditional Arabic"/>
                <w:b/>
                <w:color w:val="000000"/>
                <w:sz w:val="24"/>
                <w:szCs w:val="24"/>
                <w:lang w:bidi="ar-EG"/>
              </w:rPr>
              <w:t>SAS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917A5C" w:rsidRPr="001A72D8" w:rsidRDefault="00917A5C" w:rsidP="00FD16D7">
            <w:pPr>
              <w:rPr>
                <w:rFonts w:cs="Al-Mothnna"/>
                <w:bCs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 </w:t>
            </w:r>
            <w:r w:rsidRPr="001A72D8">
              <w:rPr>
                <w:rFonts w:cs="Al-KsorZulfiMath" w:hint="cs"/>
                <w:bCs/>
                <w:sz w:val="22"/>
                <w:szCs w:val="22"/>
                <w:rtl/>
              </w:rPr>
              <w:t xml:space="preserve">  </w:t>
            </w:r>
            <w:r w:rsidRPr="001A72D8">
              <w:rPr>
                <w:rFonts w:cs="Al-KsorZulfiMath"/>
                <w:bCs/>
                <w:sz w:val="22"/>
                <w:szCs w:val="22"/>
              </w:rPr>
              <w:t xml:space="preserve">  </w:t>
            </w:r>
            <w:r w:rsidRPr="001A72D8">
              <w:rPr>
                <w:rFonts w:cs="Al-KsorZulfiMath"/>
                <w:b/>
                <w:sz w:val="22"/>
                <w:szCs w:val="22"/>
              </w:rPr>
              <w:t>q</w:t>
            </w:r>
            <w:r w:rsidRPr="001A72D8">
              <w:rPr>
                <w:rFonts w:cs="Al-KsorZulfiMath"/>
                <w:bCs/>
                <w:sz w:val="22"/>
                <w:szCs w:val="22"/>
                <w:rtl/>
              </w:rPr>
              <w:t>بحس</w:t>
            </w:r>
            <w:r w:rsidRPr="001A72D8">
              <w:rPr>
                <w:rFonts w:cs="Al-KsorZulfiMath"/>
                <w:b/>
                <w:sz w:val="22"/>
                <w:szCs w:val="22"/>
                <w:rtl/>
              </w:rPr>
              <w:t xml:space="preserve"> </w:t>
            </w:r>
            <w:r w:rsidRPr="001A72D8">
              <w:rPr>
                <w:b/>
                <w:sz w:val="22"/>
                <w:szCs w:val="22"/>
              </w:rPr>
              <w:t xml:space="preserve"> p</w:t>
            </w:r>
            <w:r w:rsidRPr="001A72D8">
              <w:rPr>
                <w:rFonts w:cs="Al-KsorZulfiMath" w:hint="cs"/>
                <w:bCs/>
                <w:sz w:val="22"/>
                <w:szCs w:val="22"/>
                <w:rtl/>
              </w:rPr>
              <w:t xml:space="preserve"> </w:t>
            </w:r>
          </w:p>
          <w:p w:rsidR="00917A5C" w:rsidRPr="001A72D8" w:rsidRDefault="00917A5C" w:rsidP="00FD16D7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Mothnna" w:hint="cs"/>
                <w:bCs/>
                <w:sz w:val="22"/>
                <w:szCs w:val="22"/>
                <w:rtl/>
              </w:rPr>
              <w:t xml:space="preserve">   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               </w:t>
            </w:r>
          </w:p>
        </w:tc>
      </w:tr>
      <w:tr w:rsidR="00204BDB" w:rsidRPr="001A72D8" w:rsidTr="000A15CF">
        <w:trPr>
          <w:trHeight w:val="300"/>
        </w:trPr>
        <w:tc>
          <w:tcPr>
            <w:tcW w:w="935" w:type="dxa"/>
            <w:vMerge w:val="restart"/>
          </w:tcPr>
          <w:p w:rsidR="00204BDB" w:rsidRPr="001A72D8" w:rsidRDefault="00F91680" w:rsidP="006708DE">
            <w:pPr>
              <w:ind w:left="360"/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bidi="ar-EG"/>
              </w:rPr>
              <w:t>2</w:t>
            </w:r>
            <w:r w:rsidR="006708DE" w:rsidRPr="001A72D8">
              <w:rPr>
                <w:rFonts w:ascii="Arial" w:hAnsi="Arial" w:cs="Arial"/>
                <w:b/>
                <w:bCs/>
                <w:color w:val="000000"/>
                <w:sz w:val="22"/>
                <w:szCs w:val="22"/>
                <w:lang w:bidi="ar-EG"/>
              </w:rPr>
              <w:t>5</w:t>
            </w:r>
            <w:r w:rsidR="00204BDB" w:rsidRPr="001A72D8">
              <w:rPr>
                <w:rFonts w:ascii="Arial" w:hAnsi="Arial" w:cs="Arial" w:hint="cs"/>
                <w:b/>
                <w:bCs/>
                <w:color w:val="000000"/>
                <w:sz w:val="22"/>
                <w:szCs w:val="22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204BDB" w:rsidRPr="001A72D8" w:rsidRDefault="00D508C0" w:rsidP="00865B49">
            <w:pPr>
              <w:ind w:left="124"/>
              <w:rPr>
                <w:rFonts w:cs="Traditional Arabic"/>
                <w:b/>
                <w:bCs/>
                <w:color w:val="000000"/>
                <w:sz w:val="24"/>
                <w:szCs w:val="24"/>
              </w:rPr>
            </w:pPr>
            <w:r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في العبارة ((  إذا كان </w:t>
            </w:r>
            <w:r w:rsidRPr="001A72D8">
              <w:rPr>
                <w:rFonts w:cs="Traditional Arabic"/>
                <w:b/>
                <w:bCs/>
                <w:sz w:val="24"/>
                <w:szCs w:val="24"/>
              </w:rPr>
              <w:t xml:space="preserve">2X + 4 = 6 </w:t>
            </w:r>
            <w:r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  فان  </w:t>
            </w:r>
            <w:r w:rsidRPr="001A72D8">
              <w:rPr>
                <w:rFonts w:cs="Traditional Arabic"/>
                <w:b/>
                <w:bCs/>
                <w:sz w:val="24"/>
                <w:szCs w:val="24"/>
              </w:rPr>
              <w:t>X = 1</w:t>
            </w:r>
            <w:r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 ))  تسمى الجملة</w:t>
            </w:r>
            <w:r w:rsidRPr="001A72D8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A72D8">
              <w:rPr>
                <w:b/>
                <w:bCs/>
                <w:sz w:val="24"/>
                <w:szCs w:val="24"/>
              </w:rPr>
              <w:t xml:space="preserve">  </w:t>
            </w:r>
            <w:r w:rsidRPr="001A72D8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A72D8">
              <w:rPr>
                <w:b/>
                <w:bCs/>
                <w:sz w:val="24"/>
                <w:szCs w:val="24"/>
              </w:rPr>
              <w:t>6</w:t>
            </w:r>
            <w:r w:rsidRPr="001A72D8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A72D8">
              <w:rPr>
                <w:b/>
                <w:bCs/>
                <w:sz w:val="24"/>
                <w:szCs w:val="24"/>
              </w:rPr>
              <w:t>2X + 4 =</w:t>
            </w:r>
          </w:p>
        </w:tc>
      </w:tr>
      <w:tr w:rsidR="00D508C0" w:rsidRPr="001A72D8" w:rsidTr="000A15CF">
        <w:trPr>
          <w:trHeight w:val="450"/>
        </w:trPr>
        <w:tc>
          <w:tcPr>
            <w:tcW w:w="935" w:type="dxa"/>
            <w:vMerge/>
          </w:tcPr>
          <w:p w:rsidR="00D508C0" w:rsidRPr="001A72D8" w:rsidRDefault="00D508C0" w:rsidP="00204BDB">
            <w:pPr>
              <w:ind w:left="360"/>
              <w:jc w:val="center"/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D508C0" w:rsidRPr="001A72D8" w:rsidRDefault="00D508C0" w:rsidP="003137BF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color w:val="000000"/>
                <w:sz w:val="24"/>
                <w:szCs w:val="24"/>
                <w:rtl/>
              </w:rPr>
              <w:t xml:space="preserve">    </w:t>
            </w:r>
            <w:r w:rsidRPr="001A72D8">
              <w:rPr>
                <w:rFonts w:cs="Al-KsorZulfiMath"/>
                <w:b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color w:val="000000"/>
                <w:sz w:val="24"/>
                <w:szCs w:val="24"/>
                <w:rtl/>
              </w:rPr>
              <w:t xml:space="preserve">~ </w:t>
            </w:r>
            <w:r w:rsidR="003137BF"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>فرض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D508C0" w:rsidRPr="001A72D8" w:rsidRDefault="00D508C0" w:rsidP="004B0F35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color w:val="000000"/>
                <w:sz w:val="24"/>
                <w:szCs w:val="24"/>
                <w:rtl/>
              </w:rPr>
              <w:t xml:space="preserve">~  </w:t>
            </w:r>
            <w:r w:rsidR="004B0F35"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>نتيجة</w:t>
            </w:r>
            <w:r w:rsidRPr="001A72D8">
              <w:rPr>
                <w:rFonts w:cs="Al-KsorZulfiMath" w:hint="cs"/>
                <w:b/>
                <w:color w:val="000000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D508C0" w:rsidRPr="001A72D8" w:rsidRDefault="00D508C0" w:rsidP="003137BF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color w:val="000000"/>
                <w:sz w:val="24"/>
                <w:szCs w:val="24"/>
                <w:rtl/>
              </w:rPr>
              <w:t xml:space="preserve">  </w:t>
            </w:r>
            <w:r w:rsidR="003137BF"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="003137BF"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>عبارة فصل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D508C0" w:rsidRPr="001A72D8" w:rsidRDefault="00D508C0" w:rsidP="00865B49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="007C4BFF"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>عبارة وصل</w:t>
            </w:r>
            <w:r w:rsidR="007C4BFF" w:rsidRPr="001A72D8">
              <w:rPr>
                <w:rFonts w:cs="Al-KsorZulfiMath" w:hint="cs"/>
                <w:b/>
                <w:color w:val="000000"/>
                <w:sz w:val="24"/>
                <w:szCs w:val="24"/>
                <w:rtl/>
              </w:rPr>
              <w:t xml:space="preserve"> </w:t>
            </w:r>
            <w:r w:rsidR="007C4BFF"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         </w:t>
            </w:r>
          </w:p>
        </w:tc>
      </w:tr>
      <w:tr w:rsidR="00204BDB" w:rsidRPr="001A72D8" w:rsidTr="000A15CF">
        <w:trPr>
          <w:trHeight w:val="360"/>
        </w:trPr>
        <w:tc>
          <w:tcPr>
            <w:tcW w:w="935" w:type="dxa"/>
            <w:vMerge w:val="restart"/>
          </w:tcPr>
          <w:p w:rsidR="00204BDB" w:rsidRPr="001A72D8" w:rsidRDefault="00F91680" w:rsidP="006708DE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2</w:t>
            </w:r>
            <w:r w:rsidR="006708DE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6</w:t>
            </w:r>
            <w:r w:rsidR="00204BDB" w:rsidRPr="001A72D8"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204BDB" w:rsidRPr="001A72D8" w:rsidRDefault="00644F4B" w:rsidP="00933111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1A72D8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في المثلث المتطابق الضلعين إذا كان قياس إحدى زاويتي القاعدة  </w:t>
            </w:r>
            <w:r w:rsidR="002C1456" w:rsidRPr="001A72D8">
              <w:rPr>
                <w:rFonts w:cs="Traditional Arabic"/>
                <w:b/>
                <w:bCs/>
                <w:color w:val="000000"/>
                <w:sz w:val="28"/>
                <w:szCs w:val="28"/>
              </w:rPr>
              <w:t>7</w:t>
            </w:r>
            <w:r w:rsidR="00933111" w:rsidRPr="001A72D8">
              <w:rPr>
                <w:rFonts w:cs="Traditional Arabic"/>
                <w:b/>
                <w:bCs/>
                <w:color w:val="000000"/>
                <w:sz w:val="28"/>
                <w:szCs w:val="28"/>
              </w:rPr>
              <w:t>8</w:t>
            </w:r>
            <w:r w:rsidR="002C1456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8"/>
                <w:szCs w:val="28"/>
                <w:vertAlign w:val="superscript"/>
              </w:rPr>
              <w:t>°</w:t>
            </w:r>
            <w:r w:rsidRPr="001A72D8">
              <w:rPr>
                <w:rFonts w:cs="Traditional Arabic"/>
                <w:b/>
                <w:bCs/>
                <w:sz w:val="28"/>
                <w:szCs w:val="28"/>
              </w:rPr>
              <w:t xml:space="preserve"> </w:t>
            </w:r>
            <w:r w:rsidRPr="001A72D8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 فان قياس زاوية الرأس = ......</w:t>
            </w:r>
          </w:p>
        </w:tc>
      </w:tr>
      <w:tr w:rsidR="00644F4B" w:rsidRPr="001A72D8" w:rsidTr="000A15CF">
        <w:trPr>
          <w:trHeight w:val="390"/>
        </w:trPr>
        <w:tc>
          <w:tcPr>
            <w:tcW w:w="935" w:type="dxa"/>
            <w:vMerge/>
          </w:tcPr>
          <w:p w:rsidR="00644F4B" w:rsidRPr="001A72D8" w:rsidRDefault="00644F4B" w:rsidP="00204BDB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644F4B" w:rsidRPr="001A72D8" w:rsidRDefault="00644F4B" w:rsidP="003137BF">
            <w:pPr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   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sz w:val="22"/>
                <w:szCs w:val="22"/>
                <w:rtl/>
              </w:rPr>
              <w:t xml:space="preserve">   </w:t>
            </w:r>
            <w:r w:rsidR="003D699A" w:rsidRPr="001A72D8">
              <w:rPr>
                <w:rFonts w:cs="Traditional Arabic"/>
                <w:b/>
                <w:bCs/>
                <w:color w:val="000000"/>
                <w:sz w:val="22"/>
                <w:szCs w:val="22"/>
              </w:rPr>
              <w:t>2</w:t>
            </w:r>
            <w:r w:rsidR="003137BF" w:rsidRPr="001A72D8">
              <w:rPr>
                <w:rFonts w:cs="Traditional Arabic"/>
                <w:b/>
                <w:bCs/>
                <w:color w:val="000000"/>
                <w:sz w:val="22"/>
                <w:szCs w:val="22"/>
              </w:rPr>
              <w:t>4</w:t>
            </w:r>
            <w:r w:rsidR="003D699A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2"/>
                <w:szCs w:val="22"/>
                <w:vertAlign w:val="superscript"/>
              </w:rPr>
              <w:t>°</w:t>
            </w:r>
            <w:r w:rsidR="003D699A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Pr="001A72D8">
              <w:rPr>
                <w:rFonts w:cs="Traditional Arabic" w:hint="cs"/>
                <w:sz w:val="22"/>
                <w:szCs w:val="22"/>
                <w:rtl/>
              </w:rPr>
              <w:t xml:space="preserve">  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644F4B" w:rsidRPr="001A72D8" w:rsidRDefault="00644F4B" w:rsidP="00757526">
            <w:pPr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  </w:t>
            </w:r>
            <w:r w:rsidR="00A8186B" w:rsidRPr="001A72D8">
              <w:rPr>
                <w:rFonts w:cs="Traditional Arabic"/>
                <w:b/>
                <w:bCs/>
                <w:color w:val="000000"/>
                <w:sz w:val="22"/>
                <w:szCs w:val="22"/>
              </w:rPr>
              <w:t>7</w:t>
            </w:r>
            <w:r w:rsidR="00757526" w:rsidRPr="001A72D8">
              <w:rPr>
                <w:rFonts w:cs="Traditional Arabic"/>
                <w:b/>
                <w:bCs/>
                <w:color w:val="000000"/>
                <w:sz w:val="22"/>
                <w:szCs w:val="22"/>
              </w:rPr>
              <w:t>8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2"/>
                <w:szCs w:val="22"/>
                <w:vertAlign w:val="superscript"/>
              </w:rPr>
              <w:t>°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644F4B" w:rsidRPr="001A72D8" w:rsidRDefault="00644F4B" w:rsidP="003137BF">
            <w:pPr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</w:t>
            </w:r>
            <w:r w:rsidR="003D699A" w:rsidRPr="001A72D8">
              <w:rPr>
                <w:rFonts w:cs="Traditional Arabic"/>
                <w:b/>
                <w:bCs/>
                <w:color w:val="000000"/>
                <w:sz w:val="22"/>
                <w:szCs w:val="22"/>
              </w:rPr>
              <w:t>2</w:t>
            </w:r>
            <w:r w:rsidR="003137BF" w:rsidRPr="001A72D8">
              <w:rPr>
                <w:rFonts w:cs="Traditional Arabic"/>
                <w:b/>
                <w:bCs/>
                <w:color w:val="000000"/>
                <w:sz w:val="22"/>
                <w:szCs w:val="22"/>
              </w:rPr>
              <w:t>3</w:t>
            </w:r>
            <w:r w:rsidR="003D699A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2"/>
                <w:szCs w:val="22"/>
                <w:vertAlign w:val="superscript"/>
              </w:rPr>
              <w:t>°</w:t>
            </w:r>
            <w:r w:rsidR="003D699A" w:rsidRPr="001A72D8">
              <w:rPr>
                <w:rFonts w:cs="Traditional Arabic"/>
                <w:sz w:val="22"/>
                <w:szCs w:val="22"/>
              </w:rPr>
              <w:t xml:space="preserve">  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644F4B" w:rsidRPr="001A72D8" w:rsidRDefault="00644F4B" w:rsidP="00757526">
            <w:pPr>
              <w:rPr>
                <w:rFonts w:cs="Traditional Arabic"/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sz w:val="22"/>
                <w:szCs w:val="22"/>
              </w:rPr>
              <w:t>d</w:t>
            </w:r>
            <w:r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</w:t>
            </w:r>
            <w:r w:rsidR="00C57464" w:rsidRPr="001A72D8">
              <w:rPr>
                <w:rFonts w:cs="Traditional Arabic"/>
                <w:b/>
                <w:bCs/>
                <w:color w:val="000000"/>
                <w:sz w:val="22"/>
                <w:szCs w:val="22"/>
              </w:rPr>
              <w:t>15</w:t>
            </w:r>
            <w:r w:rsidR="00757526" w:rsidRPr="001A72D8">
              <w:rPr>
                <w:rFonts w:cs="Traditional Arabic"/>
                <w:b/>
                <w:bCs/>
                <w:color w:val="000000"/>
                <w:sz w:val="22"/>
                <w:szCs w:val="22"/>
              </w:rPr>
              <w:t>6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2"/>
                <w:szCs w:val="22"/>
                <w:vertAlign w:val="superscript"/>
              </w:rPr>
              <w:t>°</w:t>
            </w:r>
            <w:r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               </w:t>
            </w:r>
          </w:p>
        </w:tc>
      </w:tr>
      <w:tr w:rsidR="00204BDB" w:rsidRPr="001A72D8" w:rsidTr="000A15CF">
        <w:trPr>
          <w:trHeight w:val="315"/>
        </w:trPr>
        <w:tc>
          <w:tcPr>
            <w:tcW w:w="935" w:type="dxa"/>
            <w:vMerge w:val="restart"/>
          </w:tcPr>
          <w:p w:rsidR="00204BDB" w:rsidRPr="001A72D8" w:rsidRDefault="00F91680" w:rsidP="006708DE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2</w:t>
            </w:r>
            <w:r w:rsidR="006708DE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7</w:t>
            </w:r>
            <w:r w:rsidR="00204BDB" w:rsidRPr="001A72D8">
              <w:rPr>
                <w:rFonts w:ascii="Arial" w:hAnsi="Arial" w:cs="Arial" w:hint="cs"/>
                <w:b/>
                <w:bCs/>
                <w:sz w:val="22"/>
                <w:szCs w:val="22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204BDB" w:rsidRPr="001A72D8" w:rsidRDefault="00D63232" w:rsidP="00865B49">
            <w:pPr>
              <w:tabs>
                <w:tab w:val="left" w:pos="2358"/>
                <w:tab w:val="left" w:pos="5834"/>
              </w:tabs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</w:pPr>
            <w:r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إذا تقاطع مستويان مختلفان فإنهما يتقاطعان في </w:t>
            </w:r>
            <w:r w:rsidRPr="001A72D8">
              <w:rPr>
                <w:rFonts w:hint="cs"/>
                <w:noProof/>
                <w:sz w:val="24"/>
                <w:szCs w:val="24"/>
                <w:rtl/>
              </w:rPr>
              <w:t>....</w:t>
            </w:r>
          </w:p>
        </w:tc>
      </w:tr>
      <w:tr w:rsidR="00D63232" w:rsidRPr="001A72D8" w:rsidTr="000A15CF">
        <w:trPr>
          <w:trHeight w:val="435"/>
        </w:trPr>
        <w:tc>
          <w:tcPr>
            <w:tcW w:w="935" w:type="dxa"/>
            <w:vMerge/>
          </w:tcPr>
          <w:p w:rsidR="00D63232" w:rsidRPr="001A72D8" w:rsidRDefault="00D63232" w:rsidP="00204BDB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D63232" w:rsidRPr="001A72D8" w:rsidRDefault="00D63232" w:rsidP="003E4369">
            <w:pPr>
              <w:rPr>
                <w:rFonts w:cs="Traditional Arabic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="003E4369"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مستقيم  </w:t>
            </w:r>
            <w:r w:rsidR="003E4369"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D63232" w:rsidRPr="001A72D8" w:rsidRDefault="00D63232" w:rsidP="00C53ABF">
            <w:pPr>
              <w:rPr>
                <w:rFonts w:cs="Traditional Arabic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="00C53ABF"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>نقطة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   </w:t>
            </w:r>
            <w:r w:rsidR="00094B72"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D63232" w:rsidRPr="001A72D8" w:rsidRDefault="00D63232" w:rsidP="003E4369">
            <w:pPr>
              <w:rPr>
                <w:rFonts w:cs="Traditional Arabic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="003E4369"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>مستوى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D63232" w:rsidRPr="001A72D8" w:rsidRDefault="00D63232" w:rsidP="00865B49">
            <w:pPr>
              <w:rPr>
                <w:rFonts w:cs="Traditional Arabic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</w:t>
            </w:r>
            <w:r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>نقطتان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               </w:t>
            </w:r>
          </w:p>
        </w:tc>
      </w:tr>
      <w:tr w:rsidR="00204BDB" w:rsidRPr="001A72D8" w:rsidTr="000A15CF">
        <w:trPr>
          <w:trHeight w:val="270"/>
        </w:trPr>
        <w:tc>
          <w:tcPr>
            <w:tcW w:w="935" w:type="dxa"/>
            <w:vMerge w:val="restart"/>
          </w:tcPr>
          <w:p w:rsidR="00204BDB" w:rsidRPr="001A72D8" w:rsidRDefault="00F91680" w:rsidP="006708DE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2</w:t>
            </w:r>
            <w:r w:rsidR="006708DE"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8</w:t>
            </w:r>
            <w:r w:rsidR="00204BDB"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204BDB" w:rsidRPr="001A72D8" w:rsidRDefault="00C65D2E" w:rsidP="00C53ABF">
            <w:pPr>
              <w:rPr>
                <w:rFonts w:ascii="Al-QuranAlKareem" w:hAnsi="Al-QuranAlKareem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sz w:val="24"/>
                <w:szCs w:val="24"/>
                <w:rtl/>
              </w:rPr>
              <w:t>قياس الزاوية الخارجية للمثلث أكبر من قياس كل</w:t>
            </w:r>
            <w:r w:rsidR="00150639" w:rsidRPr="001A72D8">
              <w:rPr>
                <w:rFonts w:ascii="Al-QuranAlKareem" w:hAnsi="Al-QuranAlKareem"/>
                <w:b/>
                <w:bCs/>
                <w:sz w:val="24"/>
                <w:szCs w:val="24"/>
                <w:rtl/>
              </w:rPr>
              <w:t>ً</w:t>
            </w:r>
            <w:r w:rsidRPr="001A72D8">
              <w:rPr>
                <w:rFonts w:ascii="Al-QuranAlKareem" w:hAnsi="Al-QuranAlKareem"/>
                <w:b/>
                <w:bCs/>
                <w:sz w:val="24"/>
                <w:szCs w:val="24"/>
                <w:rtl/>
              </w:rPr>
              <w:t xml:space="preserve"> من الزاويتين ................ المناظرتين لها</w:t>
            </w:r>
            <w:r w:rsidR="00C53ABF" w:rsidRPr="001A72D8">
              <w:rPr>
                <w:rFonts w:ascii="Al-QuranAlKareem" w:hAnsi="Al-QuranAlKareem" w:hint="cs"/>
                <w:b/>
                <w:bCs/>
                <w:sz w:val="24"/>
                <w:szCs w:val="24"/>
                <w:rtl/>
              </w:rPr>
              <w:t xml:space="preserve">    </w:t>
            </w:r>
          </w:p>
        </w:tc>
      </w:tr>
      <w:tr w:rsidR="00B37950" w:rsidRPr="001A72D8" w:rsidTr="000A15CF">
        <w:trPr>
          <w:trHeight w:val="589"/>
        </w:trPr>
        <w:tc>
          <w:tcPr>
            <w:tcW w:w="935" w:type="dxa"/>
            <w:vMerge/>
          </w:tcPr>
          <w:p w:rsidR="00B37950" w:rsidRPr="001A72D8" w:rsidRDefault="00B37950" w:rsidP="00204BDB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B37950" w:rsidRPr="001A72D8" w:rsidRDefault="00B37950" w:rsidP="003E4369">
            <w:pPr>
              <w:rPr>
                <w:rFonts w:cs="Traditional Arabic"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    </w:t>
            </w: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 xml:space="preserve">~ </w:t>
            </w:r>
            <w:r w:rsidR="003E4369"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>الداخليتين البعيدتين</w:t>
            </w:r>
            <w:r w:rsidR="003E4369" w:rsidRPr="001A72D8">
              <w:rPr>
                <w:rFonts w:cs="Traditional Arabic" w:hint="cs"/>
                <w:b/>
                <w:bCs/>
                <w:color w:val="000000"/>
                <w:sz w:val="22"/>
                <w:szCs w:val="22"/>
                <w:rtl/>
              </w:rPr>
              <w:t xml:space="preserve">  </w:t>
            </w:r>
            <w:r w:rsidR="003E4369"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B37950" w:rsidRPr="001A72D8" w:rsidRDefault="00B37950" w:rsidP="00865B49">
            <w:pPr>
              <w:rPr>
                <w:rFonts w:cs="Traditional Arabic"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Pr="001A72D8">
              <w:rPr>
                <w:rFonts w:cs="Al-KsorZulfiMath" w:hint="cs"/>
                <w:bCs/>
                <w:color w:val="000000"/>
                <w:sz w:val="22"/>
                <w:szCs w:val="22"/>
                <w:rtl/>
              </w:rPr>
              <w:t xml:space="preserve"> </w:t>
            </w:r>
            <w:r w:rsidR="00325D2E"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>الداخليتين القريبتين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B37950" w:rsidRPr="001A72D8" w:rsidRDefault="00B37950" w:rsidP="003E4369">
            <w:pPr>
              <w:rPr>
                <w:rFonts w:cs="Traditional Arabic"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2"/>
                <w:szCs w:val="22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2"/>
                <w:szCs w:val="22"/>
                <w:rtl/>
              </w:rPr>
              <w:t>~</w:t>
            </w:r>
            <w:r w:rsidR="00C65D2E"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 xml:space="preserve"> </w:t>
            </w:r>
            <w:r w:rsidR="003E4369"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>المتكاملتين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6708DE" w:rsidRPr="001A72D8" w:rsidRDefault="00B37950" w:rsidP="00C53ABF">
            <w:pPr>
              <w:rPr>
                <w:rFonts w:cs="Al-KsorZulfiMath"/>
                <w:b/>
                <w:bCs/>
                <w:color w:val="000080"/>
                <w:sz w:val="22"/>
                <w:szCs w:val="22"/>
                <w:rtl/>
              </w:rPr>
            </w:pPr>
            <w:r w:rsidRPr="001A72D8">
              <w:rPr>
                <w:rFonts w:cs="Al-KsorZulfiMath"/>
                <w:b/>
                <w:bCs/>
                <w:sz w:val="22"/>
                <w:szCs w:val="22"/>
              </w:rPr>
              <w:t>d</w:t>
            </w:r>
            <w:r w:rsidRPr="001A72D8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  <w:r w:rsidR="00C65D2E"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 xml:space="preserve"> </w:t>
            </w:r>
            <w:r w:rsidR="00C53ABF" w:rsidRPr="001A72D8">
              <w:rPr>
                <w:rFonts w:cs="Traditional Arabic" w:hint="cs"/>
                <w:b/>
                <w:bCs/>
                <w:sz w:val="22"/>
                <w:szCs w:val="22"/>
                <w:rtl/>
              </w:rPr>
              <w:t>الخارجيتين البعيدتين</w:t>
            </w:r>
          </w:p>
          <w:p w:rsidR="006708DE" w:rsidRPr="001A72D8" w:rsidRDefault="006708DE" w:rsidP="00865B49">
            <w:pPr>
              <w:rPr>
                <w:rFonts w:cs="Al-KsorZulfiMath"/>
                <w:b/>
                <w:bCs/>
                <w:color w:val="000080"/>
                <w:sz w:val="22"/>
                <w:szCs w:val="22"/>
                <w:rtl/>
              </w:rPr>
            </w:pPr>
          </w:p>
          <w:p w:rsidR="00B37950" w:rsidRPr="001A72D8" w:rsidRDefault="00792E82" w:rsidP="00865B49">
            <w:pPr>
              <w:rPr>
                <w:rFonts w:cs="Traditional Arabic"/>
                <w:bCs/>
                <w:color w:val="000000"/>
                <w:sz w:val="22"/>
                <w:szCs w:val="22"/>
                <w:rtl/>
              </w:rPr>
            </w:pPr>
            <w:r w:rsidRPr="00792E82">
              <w:rPr>
                <w:rFonts w:ascii="Arial" w:hAnsi="Arial" w:cs="Arial"/>
                <w:noProof/>
                <w:sz w:val="24"/>
                <w:szCs w:val="24"/>
                <w:rtl/>
              </w:rPr>
              <w:pict>
                <v:shape id="_x0000_s1445" type="#_x0000_t136" style="position:absolute;left:0;text-align:left;margin-left:30.6pt;margin-top:24.15pt;width:35.55pt;height:18pt;z-index:251666432" fillcolor="black" stroked="f">
                  <v:shadow color="#b2b2b2" opacity="52429f" offset="3pt"/>
                  <v:textpath style="font-family:&quot;Farsi Simple Bold&quot;;font-size:18pt;v-text-kern:t" trim="t" fitpath="t" string="يتبع"/>
                </v:shape>
              </w:pict>
            </w:r>
            <w:r w:rsidR="00B37950" w:rsidRPr="001A72D8">
              <w:rPr>
                <w:rFonts w:cs="Al-KsorZulfiMath" w:hint="cs"/>
                <w:b/>
                <w:bCs/>
                <w:color w:val="000080"/>
                <w:sz w:val="22"/>
                <w:szCs w:val="22"/>
                <w:rtl/>
              </w:rPr>
              <w:t xml:space="preserve">                 </w:t>
            </w:r>
          </w:p>
        </w:tc>
      </w:tr>
      <w:tr w:rsidR="00204BDB" w:rsidRPr="001A72D8" w:rsidTr="000A15CF">
        <w:trPr>
          <w:trHeight w:val="360"/>
        </w:trPr>
        <w:tc>
          <w:tcPr>
            <w:tcW w:w="935" w:type="dxa"/>
            <w:vMerge w:val="restart"/>
          </w:tcPr>
          <w:p w:rsidR="00204BDB" w:rsidRPr="001A72D8" w:rsidRDefault="00F91680" w:rsidP="006708DE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lastRenderedPageBreak/>
              <w:t>2</w:t>
            </w:r>
            <w:r w:rsidR="006708DE"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9</w:t>
            </w:r>
            <w:r w:rsidR="00204BDB"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204BDB" w:rsidRPr="001A72D8" w:rsidRDefault="00B94ECA" w:rsidP="00AB58A1">
            <w:pPr>
              <w:rPr>
                <w:rFonts w:cs="Times New Roman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sz w:val="24"/>
                <w:szCs w:val="24"/>
                <w:rtl/>
              </w:rPr>
              <w:t>معادلة المستقيم الذي ميله</w:t>
            </w: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4 </w:t>
            </w:r>
            <w:r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 xml:space="preserve"> =</w:t>
            </w:r>
            <w:r w:rsidRPr="001A72D8">
              <w:rPr>
                <w:rFonts w:ascii="Arial" w:hAnsi="Arial" w:cs="Arabic Transparent"/>
                <w:b/>
                <w:bCs/>
                <w:sz w:val="24"/>
                <w:szCs w:val="24"/>
              </w:rPr>
              <w:t>m</w:t>
            </w:r>
            <w:r w:rsidR="00C003CF"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A72D8">
              <w:rPr>
                <w:rFonts w:ascii="Al-QuranAlKareem" w:hAnsi="Al-QuranAlKareem"/>
                <w:b/>
                <w:bCs/>
                <w:sz w:val="24"/>
                <w:szCs w:val="24"/>
                <w:rtl/>
              </w:rPr>
              <w:t>ويمر بالنقطة</w:t>
            </w:r>
            <w:r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 xml:space="preserve"> (</w:t>
            </w: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3</w:t>
            </w:r>
            <w:r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 xml:space="preserve"> ،</w:t>
            </w:r>
            <w:r w:rsidR="00815E76"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2</w:t>
            </w:r>
            <w:r w:rsidR="00815E76"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 xml:space="preserve">) </w:t>
            </w:r>
            <w:r w:rsidRPr="001A72D8">
              <w:rPr>
                <w:rFonts w:ascii="Al-QuranAlKareem" w:hAnsi="Al-QuranAlKareem"/>
                <w:b/>
                <w:bCs/>
                <w:sz w:val="24"/>
                <w:szCs w:val="24"/>
                <w:rtl/>
              </w:rPr>
              <w:t>بصيغة الميل والنقطة</w:t>
            </w:r>
            <w:r w:rsidR="00AB58A1"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</w:t>
            </w:r>
          </w:p>
        </w:tc>
      </w:tr>
      <w:tr w:rsidR="00204BDB" w:rsidRPr="001A72D8" w:rsidTr="000A15CF">
        <w:trPr>
          <w:trHeight w:val="390"/>
        </w:trPr>
        <w:tc>
          <w:tcPr>
            <w:tcW w:w="935" w:type="dxa"/>
            <w:vMerge/>
            <w:tcBorders>
              <w:bottom w:val="single" w:sz="4" w:space="0" w:color="auto"/>
            </w:tcBorders>
          </w:tcPr>
          <w:p w:rsidR="00204BDB" w:rsidRPr="001A72D8" w:rsidRDefault="00204BDB" w:rsidP="00204BDB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204BDB" w:rsidRPr="001A72D8" w:rsidRDefault="00204BDB" w:rsidP="00AB58A1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color w:val="000000"/>
                <w:sz w:val="24"/>
                <w:szCs w:val="24"/>
                <w:rtl/>
              </w:rPr>
              <w:t xml:space="preserve">     </w:t>
            </w:r>
            <w:r w:rsidRPr="001A72D8">
              <w:rPr>
                <w:rFonts w:cs="Al-KsorZulfiMath"/>
                <w:b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color w:val="000000"/>
                <w:sz w:val="24"/>
                <w:szCs w:val="24"/>
                <w:rtl/>
              </w:rPr>
              <w:t xml:space="preserve">~ </w:t>
            </w:r>
            <w:r w:rsidR="00AB58A1" w:rsidRPr="001A72D8">
              <w:rPr>
                <w:b/>
                <w:bCs/>
                <w:sz w:val="24"/>
                <w:szCs w:val="24"/>
              </w:rPr>
              <w:t>y</w:t>
            </w:r>
            <w:r w:rsidR="00AB58A1" w:rsidRPr="001A72D8">
              <w:rPr>
                <w:rFonts w:cs="Traditional Arabic"/>
                <w:bCs/>
                <w:sz w:val="20"/>
                <w:szCs w:val="20"/>
              </w:rPr>
              <w:t>–</w:t>
            </w:r>
            <w:r w:rsidR="00AB58A1" w:rsidRPr="001A72D8">
              <w:rPr>
                <w:b/>
                <w:bCs/>
                <w:sz w:val="24"/>
                <w:szCs w:val="24"/>
              </w:rPr>
              <w:t>3 = 4(x</w:t>
            </w:r>
            <w:r w:rsidR="00AB58A1" w:rsidRPr="001A72D8">
              <w:rPr>
                <w:rFonts w:cs="Traditional Arabic"/>
                <w:bCs/>
                <w:sz w:val="20"/>
                <w:szCs w:val="20"/>
              </w:rPr>
              <w:t>–</w:t>
            </w:r>
            <w:r w:rsidR="00AB58A1" w:rsidRPr="001A72D8">
              <w:rPr>
                <w:b/>
                <w:bCs/>
                <w:sz w:val="24"/>
                <w:szCs w:val="24"/>
              </w:rPr>
              <w:t>2)</w:t>
            </w:r>
            <w:r w:rsidR="00AB58A1"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       </w:t>
            </w:r>
          </w:p>
        </w:tc>
        <w:tc>
          <w:tcPr>
            <w:tcW w:w="2126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204BDB" w:rsidRPr="001A72D8" w:rsidRDefault="00204BDB" w:rsidP="00865B49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color w:val="000000"/>
                <w:sz w:val="24"/>
                <w:szCs w:val="24"/>
                <w:rtl/>
              </w:rPr>
              <w:t xml:space="preserve">~ </w:t>
            </w:r>
            <w:r w:rsidR="00B94ECA" w:rsidRPr="001A72D8">
              <w:rPr>
                <w:b/>
                <w:bCs/>
                <w:sz w:val="24"/>
                <w:szCs w:val="24"/>
              </w:rPr>
              <w:t>y</w:t>
            </w:r>
            <w:r w:rsidR="00F81BE7" w:rsidRPr="001A72D8">
              <w:rPr>
                <w:rFonts w:cs="Traditional Arabic"/>
                <w:bCs/>
                <w:sz w:val="20"/>
                <w:szCs w:val="20"/>
              </w:rPr>
              <w:t>–</w:t>
            </w:r>
            <w:r w:rsidR="00B94ECA" w:rsidRPr="001A72D8">
              <w:rPr>
                <w:b/>
                <w:bCs/>
                <w:sz w:val="24"/>
                <w:szCs w:val="24"/>
              </w:rPr>
              <w:t>3</w:t>
            </w:r>
            <w:r w:rsidR="00815E76" w:rsidRPr="001A72D8">
              <w:rPr>
                <w:b/>
                <w:bCs/>
                <w:sz w:val="24"/>
                <w:szCs w:val="24"/>
              </w:rPr>
              <w:t xml:space="preserve"> </w:t>
            </w:r>
            <w:r w:rsidR="00F81BE7" w:rsidRPr="001A72D8">
              <w:rPr>
                <w:b/>
                <w:bCs/>
                <w:sz w:val="24"/>
                <w:szCs w:val="24"/>
              </w:rPr>
              <w:t xml:space="preserve"> </w:t>
            </w:r>
            <w:r w:rsidR="00B94ECA" w:rsidRPr="001A72D8">
              <w:rPr>
                <w:b/>
                <w:bCs/>
                <w:sz w:val="24"/>
                <w:szCs w:val="24"/>
              </w:rPr>
              <w:t>=</w:t>
            </w:r>
            <w:r w:rsidR="00F81BE7" w:rsidRPr="001A72D8">
              <w:rPr>
                <w:b/>
                <w:bCs/>
                <w:sz w:val="24"/>
                <w:szCs w:val="24"/>
              </w:rPr>
              <w:t xml:space="preserve"> </w:t>
            </w:r>
            <w:r w:rsidR="00B94ECA" w:rsidRPr="001A72D8">
              <w:rPr>
                <w:b/>
                <w:bCs/>
                <w:sz w:val="24"/>
                <w:szCs w:val="24"/>
              </w:rPr>
              <w:t>4x</w:t>
            </w:r>
            <w:r w:rsidRPr="001A72D8">
              <w:rPr>
                <w:rFonts w:cs="Al-KsorZulfiMath" w:hint="cs"/>
                <w:b/>
                <w:color w:val="000000"/>
                <w:sz w:val="24"/>
                <w:szCs w:val="24"/>
                <w:rtl/>
              </w:rPr>
              <w:t xml:space="preserve">   </w:t>
            </w:r>
          </w:p>
        </w:tc>
        <w:tc>
          <w:tcPr>
            <w:tcW w:w="2862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204BDB" w:rsidRPr="001A72D8" w:rsidRDefault="00204BDB" w:rsidP="00AB58A1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color w:val="000000"/>
                <w:sz w:val="24"/>
                <w:szCs w:val="24"/>
                <w:rtl/>
              </w:rPr>
              <w:t xml:space="preserve">  </w:t>
            </w:r>
            <w:r w:rsidR="00AB58A1" w:rsidRPr="001A72D8">
              <w:rPr>
                <w:b/>
                <w:bCs/>
                <w:sz w:val="24"/>
                <w:szCs w:val="24"/>
              </w:rPr>
              <w:t>x</w:t>
            </w:r>
            <w:r w:rsidR="00AB58A1" w:rsidRPr="001A72D8">
              <w:rPr>
                <w:rFonts w:cs="Traditional Arabic"/>
                <w:bCs/>
                <w:sz w:val="20"/>
                <w:szCs w:val="20"/>
              </w:rPr>
              <w:t>–</w:t>
            </w:r>
            <w:r w:rsidR="00AB58A1" w:rsidRPr="001A72D8">
              <w:rPr>
                <w:b/>
                <w:bCs/>
                <w:sz w:val="24"/>
                <w:szCs w:val="24"/>
              </w:rPr>
              <w:t>2 = 4(y</w:t>
            </w:r>
            <w:r w:rsidR="00AB58A1" w:rsidRPr="001A72D8">
              <w:rPr>
                <w:rFonts w:cs="Traditional Arabic"/>
                <w:bCs/>
                <w:sz w:val="20"/>
                <w:szCs w:val="20"/>
              </w:rPr>
              <w:t>–</w:t>
            </w:r>
            <w:r w:rsidR="00AB58A1" w:rsidRPr="001A72D8">
              <w:rPr>
                <w:b/>
                <w:bCs/>
                <w:sz w:val="24"/>
                <w:szCs w:val="24"/>
              </w:rPr>
              <w:t>3)</w:t>
            </w:r>
            <w:r w:rsidR="00AB58A1"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       </w:t>
            </w:r>
          </w:p>
        </w:tc>
        <w:tc>
          <w:tcPr>
            <w:tcW w:w="2491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204BDB" w:rsidRPr="001A72D8" w:rsidRDefault="00204BDB" w:rsidP="00865B49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="00E3222F" w:rsidRPr="001A72D8">
              <w:rPr>
                <w:b/>
                <w:bCs/>
                <w:sz w:val="24"/>
                <w:szCs w:val="24"/>
              </w:rPr>
              <w:t>y = 4x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</w:t>
            </w:r>
          </w:p>
        </w:tc>
      </w:tr>
      <w:tr w:rsidR="00204BDB" w:rsidRPr="001A72D8" w:rsidTr="000A15CF">
        <w:trPr>
          <w:trHeight w:val="345"/>
        </w:trPr>
        <w:tc>
          <w:tcPr>
            <w:tcW w:w="935" w:type="dxa"/>
            <w:vMerge w:val="restart"/>
          </w:tcPr>
          <w:p w:rsidR="00204BDB" w:rsidRPr="001A72D8" w:rsidRDefault="006708DE" w:rsidP="00FF0D9A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30</w:t>
            </w:r>
            <w:r w:rsidR="00204BDB"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204BDB" w:rsidRPr="001A72D8" w:rsidRDefault="00DF4B5F" w:rsidP="00B23279">
            <w:pPr>
              <w:rPr>
                <w:rFonts w:cs="Times New Roman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color w:val="000000"/>
                <w:sz w:val="24"/>
                <w:szCs w:val="24"/>
                <w:rtl/>
              </w:rPr>
              <w:t xml:space="preserve">قيمة </w:t>
            </w:r>
            <w:r w:rsidR="00D1552B" w:rsidRPr="001A72D8">
              <w:rPr>
                <w:rFonts w:ascii="Al-QuranAlKareem" w:hAnsi="Al-QuranAlKareem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D1552B" w:rsidRPr="001A72D8">
              <w:rPr>
                <w:b/>
                <w:bCs/>
                <w:sz w:val="24"/>
                <w:szCs w:val="24"/>
              </w:rPr>
              <w:t>x</w:t>
            </w:r>
            <w:r w:rsidR="00D1552B" w:rsidRPr="001A72D8">
              <w:rPr>
                <w:rFonts w:ascii="Al-QuranAlKareem" w:hAnsi="Al-QuranAlKareem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Pr="001A72D8">
              <w:rPr>
                <w:rFonts w:ascii="Al-QuranAlKareem" w:hAnsi="Al-QuranAlKareem"/>
                <w:b/>
                <w:bCs/>
                <w:color w:val="000000"/>
                <w:sz w:val="24"/>
                <w:szCs w:val="24"/>
                <w:rtl/>
              </w:rPr>
              <w:t>التي تجعل ميل المستقيم المار بالنقطتين</w:t>
            </w:r>
            <w:r w:rsidRPr="001A72D8">
              <w:rPr>
                <w:rFonts w:cs="Times New Roman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="00B23279" w:rsidRPr="001A72D8">
              <w:rPr>
                <w:b/>
                <w:position w:val="-10"/>
                <w:sz w:val="24"/>
                <w:szCs w:val="24"/>
              </w:rPr>
              <w:object w:dxaOrig="2420" w:dyaOrig="320">
                <v:shape id="_x0000_i1045" type="#_x0000_t75" style="width:120.75pt;height:16.5pt" o:ole="">
                  <v:imagedata r:id="rId50" o:title=""/>
                </v:shape>
                <o:OLEObject Type="Embed" ProgID="Equation.DSMT4" ShapeID="_x0000_i1045" DrawAspect="Content" ObjectID="_1536728724" r:id="rId51"/>
              </w:object>
            </w:r>
            <w:r w:rsidR="00B23279" w:rsidRPr="001A72D8">
              <w:rPr>
                <w:rFonts w:ascii="Al-QuranAlKareem" w:hAnsi="Al-QuranAlKareem" w:hint="cs"/>
                <w:b/>
                <w:bCs/>
                <w:color w:val="000000"/>
                <w:sz w:val="24"/>
                <w:szCs w:val="24"/>
                <w:rtl/>
              </w:rPr>
              <w:t xml:space="preserve">    </w:t>
            </w:r>
            <w:r w:rsidRPr="001A72D8">
              <w:rPr>
                <w:rFonts w:ascii="Al-QuranAlKareem" w:hAnsi="Al-QuranAlKareem"/>
                <w:b/>
                <w:bCs/>
                <w:color w:val="000000"/>
                <w:sz w:val="24"/>
                <w:szCs w:val="24"/>
                <w:rtl/>
              </w:rPr>
              <w:t xml:space="preserve">يساوي </w:t>
            </w:r>
            <w:r w:rsidRPr="001A72D8">
              <w:rPr>
                <w:rFonts w:cs="Times New Roman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Pr="001A72D8">
              <w:rPr>
                <w:b/>
                <w:sz w:val="24"/>
                <w:szCs w:val="24"/>
              </w:rPr>
              <w:t>4</w:t>
            </w:r>
            <w:r w:rsidRPr="001A72D8">
              <w:rPr>
                <w:rFonts w:cs="Times New Roman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</w:p>
        </w:tc>
      </w:tr>
      <w:tr w:rsidR="00204BDB" w:rsidRPr="001A72D8" w:rsidTr="000A15CF">
        <w:trPr>
          <w:trHeight w:val="405"/>
        </w:trPr>
        <w:tc>
          <w:tcPr>
            <w:tcW w:w="935" w:type="dxa"/>
            <w:vMerge/>
          </w:tcPr>
          <w:p w:rsidR="00204BDB" w:rsidRPr="001A72D8" w:rsidRDefault="00204BDB" w:rsidP="00204BDB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204BDB" w:rsidRPr="001A72D8" w:rsidRDefault="00204BDB" w:rsidP="00865B49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</w:t>
            </w:r>
            <w:r w:rsidR="00D1552B" w:rsidRPr="001A72D8">
              <w:rPr>
                <w:rFonts w:cs="Traditional Arabic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204BDB" w:rsidRPr="001A72D8" w:rsidRDefault="00204BDB" w:rsidP="00865B49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Al-KsorZulfiMath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D1552B"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D1552B" w:rsidRPr="001A72D8">
              <w:rPr>
                <w:rFonts w:cs="Traditional Arabic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204BDB" w:rsidRPr="001A72D8" w:rsidRDefault="00204BDB" w:rsidP="00865B49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="00D1552B"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D1552B" w:rsidRPr="001A72D8">
              <w:rPr>
                <w:rFonts w:cs="Traditional Arabic"/>
                <w:b/>
                <w:color w:val="000000"/>
                <w:sz w:val="24"/>
                <w:szCs w:val="24"/>
              </w:rPr>
              <w:t>16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204BDB" w:rsidRPr="001A72D8" w:rsidRDefault="00204BDB" w:rsidP="00865B49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D1552B" w:rsidRPr="001A72D8">
              <w:rPr>
                <w:rFonts w:cs="Traditional Arabic"/>
                <w:b/>
                <w:color w:val="000000"/>
                <w:sz w:val="24"/>
                <w:szCs w:val="24"/>
              </w:rPr>
              <w:t>9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</w:t>
            </w:r>
          </w:p>
        </w:tc>
      </w:tr>
      <w:tr w:rsidR="00204BDB" w:rsidRPr="001A72D8" w:rsidTr="000A15CF">
        <w:trPr>
          <w:trHeight w:val="270"/>
        </w:trPr>
        <w:tc>
          <w:tcPr>
            <w:tcW w:w="935" w:type="dxa"/>
            <w:vMerge w:val="restart"/>
          </w:tcPr>
          <w:p w:rsidR="00204BDB" w:rsidRPr="001A72D8" w:rsidRDefault="00204BDB" w:rsidP="006708DE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(</w:t>
            </w:r>
            <w:r w:rsidR="00406757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3</w:t>
            </w:r>
            <w:r w:rsidR="006708DE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204BDB" w:rsidRPr="001A72D8" w:rsidRDefault="000C7AF0" w:rsidP="00865B49">
            <w:pPr>
              <w:rPr>
                <w:rFonts w:ascii="Al-QuranAlKareem" w:hAnsi="Al-QuranAlKareem"/>
                <w:color w:val="000000"/>
                <w:sz w:val="24"/>
                <w:szCs w:val="24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sz w:val="24"/>
                <w:szCs w:val="24"/>
                <w:rtl/>
              </w:rPr>
              <w:t>............... المستقيم هو نسبة ارتفاعه العمودي إلى المسافة الأفقية</w:t>
            </w:r>
          </w:p>
        </w:tc>
      </w:tr>
      <w:tr w:rsidR="00B37950" w:rsidRPr="001A72D8" w:rsidTr="000A15CF">
        <w:trPr>
          <w:trHeight w:val="480"/>
        </w:trPr>
        <w:tc>
          <w:tcPr>
            <w:tcW w:w="935" w:type="dxa"/>
            <w:vMerge/>
          </w:tcPr>
          <w:p w:rsidR="00B37950" w:rsidRPr="001A72D8" w:rsidRDefault="00B37950" w:rsidP="00204BDB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B37950" w:rsidRPr="001A72D8" w:rsidRDefault="00B37950" w:rsidP="00865B49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</w:t>
            </w:r>
            <w:r w:rsidR="00312683"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>عرض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B37950" w:rsidRPr="001A72D8" w:rsidRDefault="00B37950" w:rsidP="00AB58A1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Al-KsorZulfiMath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AB58A1"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>ميل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B37950" w:rsidRPr="001A72D8" w:rsidRDefault="00B37950" w:rsidP="00AB58A1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="00BD1317"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AB58A1"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>طول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B37950" w:rsidRPr="001A72D8" w:rsidRDefault="00B37950" w:rsidP="00865B49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0C7AF0"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منتصف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              </w:t>
            </w:r>
          </w:p>
        </w:tc>
      </w:tr>
      <w:tr w:rsidR="00775A79" w:rsidRPr="001A72D8" w:rsidTr="000A15CF">
        <w:trPr>
          <w:trHeight w:val="425"/>
        </w:trPr>
        <w:tc>
          <w:tcPr>
            <w:tcW w:w="935" w:type="dxa"/>
            <w:vMerge w:val="restart"/>
          </w:tcPr>
          <w:p w:rsidR="00775A79" w:rsidRPr="001A72D8" w:rsidRDefault="00775A79" w:rsidP="006708DE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(3</w:t>
            </w:r>
            <w:r w:rsidR="006708DE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775A79" w:rsidRPr="001A72D8" w:rsidRDefault="001F3986" w:rsidP="00865B49">
            <w:pPr>
              <w:rPr>
                <w:rFonts w:ascii="Al-QuranAlKareem" w:hAnsi="Al-QuranAlKareem"/>
                <w:bCs/>
                <w:sz w:val="24"/>
                <w:szCs w:val="24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color w:val="000000"/>
                <w:sz w:val="24"/>
                <w:szCs w:val="24"/>
                <w:rtl/>
              </w:rPr>
              <w:t>إذا كان المثلث</w:t>
            </w:r>
            <w:r w:rsidRPr="001A72D8">
              <w:rPr>
                <w:rFonts w:cs="Times New Roman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Pr="001A72D8">
              <w:rPr>
                <w:rFonts w:cs="Times New Roman"/>
                <w:b/>
                <w:bCs/>
                <w:color w:val="000000"/>
                <w:sz w:val="24"/>
                <w:szCs w:val="24"/>
              </w:rPr>
              <w:t xml:space="preserve">QRS </w:t>
            </w:r>
            <w:r w:rsidRPr="001A72D8">
              <w:rPr>
                <w:rFonts w:cs="Times New Roman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ascii="Al-QuranAlKareem" w:hAnsi="Al-QuranAlKareem"/>
                <w:b/>
                <w:bCs/>
                <w:color w:val="000000"/>
                <w:sz w:val="24"/>
                <w:szCs w:val="24"/>
                <w:rtl/>
              </w:rPr>
              <w:t>متطابق الأضلاع فيه</w:t>
            </w:r>
            <w:r w:rsidRPr="001A72D8">
              <w:rPr>
                <w:rFonts w:cs="Times New Roman" w:hint="cs"/>
                <w:b/>
                <w:bCs/>
                <w:color w:val="000000"/>
                <w:sz w:val="24"/>
                <w:szCs w:val="24"/>
                <w:rtl/>
              </w:rPr>
              <w:t xml:space="preserve">   </w:t>
            </w:r>
            <w:r w:rsidRPr="001A72D8">
              <w:rPr>
                <w:rFonts w:cs="Times New Roman"/>
                <w:b/>
                <w:bCs/>
                <w:color w:val="000000"/>
                <w:sz w:val="24"/>
                <w:szCs w:val="24"/>
              </w:rPr>
              <w:t xml:space="preserve">QR = 2x </w:t>
            </w:r>
            <w:r w:rsidRPr="001A72D8">
              <w:rPr>
                <w:rFonts w:cs="Times New Roman" w:hint="cs"/>
                <w:b/>
                <w:bCs/>
                <w:color w:val="000000"/>
                <w:sz w:val="24"/>
                <w:szCs w:val="24"/>
                <w:rtl/>
              </w:rPr>
              <w:t xml:space="preserve">  ,    </w:t>
            </w:r>
            <w:r w:rsidRPr="001A72D8">
              <w:rPr>
                <w:rFonts w:cs="Times New Roman"/>
                <w:b/>
                <w:bCs/>
                <w:color w:val="000000"/>
                <w:sz w:val="24"/>
                <w:szCs w:val="24"/>
              </w:rPr>
              <w:t xml:space="preserve">3x </w:t>
            </w:r>
            <w:r w:rsidRPr="001A72D8">
              <w:rPr>
                <w:rFonts w:cs="AL-Mateen"/>
                <w:bCs/>
                <w:sz w:val="24"/>
                <w:szCs w:val="24"/>
              </w:rPr>
              <w:t>–</w:t>
            </w:r>
            <w:r w:rsidRPr="001A72D8">
              <w:rPr>
                <w:rFonts w:cs="Times New Roman"/>
                <w:b/>
                <w:bCs/>
                <w:color w:val="000000"/>
                <w:sz w:val="24"/>
                <w:szCs w:val="24"/>
              </w:rPr>
              <w:t xml:space="preserve"> 9</w:t>
            </w:r>
            <w:r w:rsidRPr="001A72D8">
              <w:rPr>
                <w:rFonts w:cs="Times New Roman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Pr="001A72D8">
              <w:rPr>
                <w:rFonts w:cs="Times New Roman"/>
                <w:b/>
                <w:bCs/>
                <w:color w:val="000000"/>
                <w:sz w:val="24"/>
                <w:szCs w:val="24"/>
              </w:rPr>
              <w:t>RS =</w:t>
            </w:r>
            <w:r w:rsidRPr="001A72D8">
              <w:rPr>
                <w:rFonts w:cs="Times New Roman" w:hint="cs"/>
                <w:b/>
                <w:bCs/>
                <w:color w:val="000000"/>
                <w:sz w:val="24"/>
                <w:szCs w:val="24"/>
                <w:rtl/>
              </w:rPr>
              <w:t xml:space="preserve">   </w:t>
            </w:r>
            <w:r w:rsidRPr="001A72D8">
              <w:rPr>
                <w:rFonts w:ascii="Al-QuranAlKareem" w:hAnsi="Al-QuranAlKareem"/>
                <w:b/>
                <w:bCs/>
                <w:color w:val="000000"/>
                <w:sz w:val="24"/>
                <w:szCs w:val="24"/>
                <w:rtl/>
              </w:rPr>
              <w:t>فإن طول ضلعه =.............</w:t>
            </w:r>
          </w:p>
        </w:tc>
      </w:tr>
      <w:tr w:rsidR="001F3986" w:rsidRPr="001A72D8" w:rsidTr="000A15CF">
        <w:trPr>
          <w:trHeight w:val="380"/>
        </w:trPr>
        <w:tc>
          <w:tcPr>
            <w:tcW w:w="935" w:type="dxa"/>
            <w:vMerge/>
          </w:tcPr>
          <w:p w:rsidR="001F3986" w:rsidRPr="001A72D8" w:rsidRDefault="001F3986" w:rsidP="00204BDB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1F3986" w:rsidRPr="001A72D8" w:rsidRDefault="001F3986" w:rsidP="00AB58A1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  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AB58A1" w:rsidRPr="001A72D8">
              <w:rPr>
                <w:rFonts w:cs="Traditional Arabic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1F3986" w:rsidRPr="001A72D8" w:rsidRDefault="001F3986" w:rsidP="00AB58A1">
            <w:pPr>
              <w:rPr>
                <w:rFonts w:cs="Traditional Arabic"/>
                <w:bCs/>
                <w:color w:val="000000"/>
                <w:sz w:val="24"/>
                <w:szCs w:val="24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Al-KsorZulfiMath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AB58A1" w:rsidRPr="001A72D8">
              <w:rPr>
                <w:rFonts w:cs="Traditional Arabic"/>
                <w:b/>
                <w:color w:val="000000"/>
                <w:sz w:val="24"/>
                <w:szCs w:val="24"/>
              </w:rPr>
              <w:t>18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1F3986" w:rsidRPr="001A72D8" w:rsidRDefault="001F3986" w:rsidP="00511666">
            <w:pPr>
              <w:rPr>
                <w:rFonts w:cs="Traditional Arabic"/>
                <w:bCs/>
                <w:color w:val="000000"/>
                <w:sz w:val="24"/>
                <w:szCs w:val="24"/>
                <w:rtl/>
                <w:lang w:bidi="ar-EG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Pr="001A72D8">
              <w:rPr>
                <w:rFonts w:cs="Traditional Arabic"/>
                <w:b/>
                <w:color w:val="000000"/>
                <w:sz w:val="24"/>
                <w:szCs w:val="24"/>
                <w:lang w:bidi="ar-EG"/>
              </w:rPr>
              <w:t>5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1F3986" w:rsidRPr="001A72D8" w:rsidRDefault="001F3986" w:rsidP="00511666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Pr="001A72D8">
              <w:rPr>
                <w:rFonts w:cs="Traditional Arabic"/>
                <w:b/>
                <w:color w:val="000000"/>
                <w:sz w:val="24"/>
                <w:szCs w:val="24"/>
              </w:rPr>
              <w:t>14</w:t>
            </w:r>
          </w:p>
        </w:tc>
      </w:tr>
      <w:tr w:rsidR="00204BDB" w:rsidRPr="001A72D8" w:rsidTr="000A15CF">
        <w:trPr>
          <w:trHeight w:val="345"/>
        </w:trPr>
        <w:tc>
          <w:tcPr>
            <w:tcW w:w="935" w:type="dxa"/>
            <w:vMerge w:val="restart"/>
            <w:shd w:val="clear" w:color="auto" w:fill="auto"/>
          </w:tcPr>
          <w:p w:rsidR="00204BDB" w:rsidRPr="001A72D8" w:rsidRDefault="00F91680" w:rsidP="006708DE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3</w:t>
            </w:r>
            <w:r w:rsidR="006708DE"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3</w:t>
            </w:r>
            <w:r w:rsidR="00204BDB"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968" w:type="dxa"/>
            <w:gridSpan w:val="16"/>
            <w:tcBorders>
              <w:bottom w:val="single" w:sz="4" w:space="0" w:color="auto"/>
            </w:tcBorders>
            <w:shd w:val="clear" w:color="auto" w:fill="auto"/>
          </w:tcPr>
          <w:p w:rsidR="00204BDB" w:rsidRPr="001A72D8" w:rsidRDefault="00E12284" w:rsidP="00204BDB">
            <w:pPr>
              <w:rPr>
                <w:rFonts w:ascii="Al-QuranAlKareem" w:hAnsi="Al-QuranAlKareem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sz w:val="24"/>
                <w:szCs w:val="24"/>
                <w:rtl/>
              </w:rPr>
              <w:t>رؤوس أي مثلث تحدد</w:t>
            </w:r>
            <w:r w:rsidRPr="001A72D8">
              <w:rPr>
                <w:rFonts w:ascii="Al-QuranAlKareem" w:hAnsi="Al-QuranAlKareem" w:hint="cs"/>
                <w:b/>
                <w:bCs/>
                <w:color w:val="000000"/>
                <w:sz w:val="24"/>
                <w:szCs w:val="24"/>
                <w:rtl/>
              </w:rPr>
              <w:t>...............</w:t>
            </w:r>
          </w:p>
        </w:tc>
      </w:tr>
      <w:tr w:rsidR="00B37950" w:rsidRPr="001A72D8" w:rsidTr="000A15CF">
        <w:trPr>
          <w:trHeight w:val="630"/>
        </w:trPr>
        <w:tc>
          <w:tcPr>
            <w:tcW w:w="935" w:type="dxa"/>
            <w:vMerge/>
            <w:shd w:val="clear" w:color="auto" w:fill="auto"/>
          </w:tcPr>
          <w:p w:rsidR="00B37950" w:rsidRPr="001A72D8" w:rsidRDefault="00B37950" w:rsidP="00204BDB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B37950" w:rsidRPr="001A72D8" w:rsidRDefault="00B37950" w:rsidP="00AB58A1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  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="00E12284"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AB58A1"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>ميل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B37950" w:rsidRPr="001A72D8" w:rsidRDefault="00B37950" w:rsidP="00B37950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="00E12284" w:rsidRPr="001A72D8">
              <w:rPr>
                <w:rFonts w:cs="Al-KsorZulfiMath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Al-KsorZulfiMath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E12284"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>مستقيم</w:t>
            </w:r>
          </w:p>
        </w:tc>
        <w:tc>
          <w:tcPr>
            <w:tcW w:w="2862" w:type="dxa"/>
            <w:gridSpan w:val="6"/>
            <w:shd w:val="clear" w:color="auto" w:fill="auto"/>
          </w:tcPr>
          <w:p w:rsidR="00B37950" w:rsidRPr="001A72D8" w:rsidRDefault="00B37950" w:rsidP="00AB58A1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="00E12284"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E12284"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AB58A1" w:rsidRPr="001A72D8"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  <w:t>مستوي</w:t>
            </w:r>
          </w:p>
        </w:tc>
        <w:tc>
          <w:tcPr>
            <w:tcW w:w="2491" w:type="dxa"/>
            <w:gridSpan w:val="4"/>
            <w:shd w:val="clear" w:color="auto" w:fill="auto"/>
          </w:tcPr>
          <w:p w:rsidR="00B37950" w:rsidRPr="001A72D8" w:rsidRDefault="00B37950" w:rsidP="00B37950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="00E12284"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E12284"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>نقطة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                </w:t>
            </w:r>
          </w:p>
        </w:tc>
      </w:tr>
      <w:tr w:rsidR="001F3986" w:rsidRPr="001A72D8" w:rsidTr="000A15CF">
        <w:trPr>
          <w:trHeight w:val="405"/>
        </w:trPr>
        <w:tc>
          <w:tcPr>
            <w:tcW w:w="935" w:type="dxa"/>
            <w:vMerge w:val="restart"/>
            <w:shd w:val="clear" w:color="auto" w:fill="auto"/>
          </w:tcPr>
          <w:p w:rsidR="001F3986" w:rsidRPr="001A72D8" w:rsidRDefault="006708DE" w:rsidP="006708DE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4"/>
                <w:szCs w:val="24"/>
              </w:rPr>
              <w:t>34</w:t>
            </w:r>
            <w:r w:rsidRPr="001A72D8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7483" w:type="dxa"/>
            <w:gridSpan w:val="13"/>
            <w:tcBorders>
              <w:bottom w:val="single" w:sz="4" w:space="0" w:color="auto"/>
            </w:tcBorders>
            <w:shd w:val="clear" w:color="auto" w:fill="auto"/>
          </w:tcPr>
          <w:p w:rsidR="001F3986" w:rsidRPr="001A72D8" w:rsidRDefault="001F3986" w:rsidP="009B0F75">
            <w:pPr>
              <w:rPr>
                <w:rFonts w:cs="Traditional Arabic"/>
                <w:bCs/>
                <w:sz w:val="24"/>
                <w:szCs w:val="24"/>
                <w:rtl/>
              </w:rPr>
            </w:pPr>
            <w:r w:rsidRPr="001A72D8">
              <w:rPr>
                <w:rFonts w:cs="Al-KsorZulfiMath"/>
                <w:bCs/>
                <w:sz w:val="24"/>
                <w:szCs w:val="24"/>
              </w:rPr>
              <w:t>ABD</w:t>
            </w:r>
            <w:r w:rsidRPr="001A72D8">
              <w:rPr>
                <w:rFonts w:cs="Al-KsorZulfiMath"/>
                <w:bCs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Traditional Arabic" w:hint="cs"/>
                <w:bCs/>
                <w:sz w:val="24"/>
                <w:szCs w:val="24"/>
              </w:rPr>
              <w:sym w:font="Zawawi" w:char="F05B"/>
            </w:r>
            <w:r w:rsidRPr="001A72D8">
              <w:rPr>
                <w:rFonts w:cs="Traditional Arabic" w:hint="cs"/>
                <w:bCs/>
                <w:sz w:val="24"/>
                <w:szCs w:val="24"/>
                <w:rtl/>
              </w:rPr>
              <w:t xml:space="preserve"> متطابق الضلعين  ,</w:t>
            </w:r>
            <w:r w:rsidRPr="001A72D8">
              <w:rPr>
                <w:rFonts w:cs="Traditional Arabic"/>
                <w:bCs/>
                <w:sz w:val="24"/>
                <w:szCs w:val="24"/>
              </w:rPr>
              <w:t xml:space="preserve">ACD </w:t>
            </w:r>
            <w:r w:rsidRPr="001A72D8">
              <w:rPr>
                <w:rFonts w:cs="Traditional Arabic" w:hint="cs"/>
                <w:bCs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Traditional Arabic" w:hint="cs"/>
                <w:bCs/>
                <w:sz w:val="24"/>
                <w:szCs w:val="24"/>
              </w:rPr>
              <w:sym w:font="Zawawi" w:char="F05B"/>
            </w:r>
            <w:r w:rsidRPr="001A72D8">
              <w:rPr>
                <w:rFonts w:cs="Traditional Arabic" w:hint="cs"/>
                <w:bCs/>
                <w:sz w:val="24"/>
                <w:szCs w:val="24"/>
                <w:rtl/>
              </w:rPr>
              <w:t xml:space="preserve">  قائم الزاوية  إذا كان</w:t>
            </w:r>
            <w:r w:rsidR="009B0F75" w:rsidRPr="001A72D8">
              <w:rPr>
                <w:rFonts w:cs="Traditional Arabic" w:hint="cs"/>
                <w:bCs/>
                <w:sz w:val="24"/>
                <w:szCs w:val="24"/>
                <w:rtl/>
              </w:rPr>
              <w:t xml:space="preserve">     </w:t>
            </w:r>
            <w:r w:rsidR="009B0F75" w:rsidRPr="001A72D8">
              <w:rPr>
                <w:rFonts w:cs="Traditional Arabic"/>
                <w:bCs/>
                <w:position w:val="-6"/>
                <w:sz w:val="24"/>
                <w:szCs w:val="24"/>
              </w:rPr>
              <w:object w:dxaOrig="1200" w:dyaOrig="320">
                <v:shape id="_x0000_i1046" type="#_x0000_t75" style="width:71.25pt;height:15.75pt" o:ole="">
                  <v:imagedata r:id="rId52" o:title=""/>
                </v:shape>
                <o:OLEObject Type="Embed" ProgID="Equation.DSMT4" ShapeID="_x0000_i1046" DrawAspect="Content" ObjectID="_1536728725" r:id="rId53"/>
              </w:object>
            </w:r>
            <w:r w:rsidRPr="001A72D8">
              <w:rPr>
                <w:rFonts w:cs="Traditional Arabic" w:hint="cs"/>
                <w:bCs/>
                <w:sz w:val="24"/>
                <w:szCs w:val="24"/>
                <w:rtl/>
              </w:rPr>
              <w:t xml:space="preserve"> </w:t>
            </w:r>
          </w:p>
          <w:p w:rsidR="001F3986" w:rsidRPr="001A72D8" w:rsidRDefault="001F3986" w:rsidP="009B0F75">
            <w:pPr>
              <w:tabs>
                <w:tab w:val="left" w:pos="2358"/>
                <w:tab w:val="left" w:pos="5834"/>
              </w:tabs>
              <w:rPr>
                <w:rFonts w:cs="Times New Roman"/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Traditional Arabic"/>
                <w:b/>
                <w:bCs/>
                <w:sz w:val="24"/>
                <w:szCs w:val="24"/>
              </w:rPr>
              <w:t xml:space="preserve">   </w:t>
            </w:r>
            <w:r w:rsidRPr="001A72D8">
              <w:rPr>
                <w:rFonts w:cs="Traditional Arabic" w:hint="cs"/>
                <w:bCs/>
                <w:sz w:val="36"/>
                <w:szCs w:val="30"/>
                <w:rtl/>
              </w:rPr>
              <w:t>فإن</w:t>
            </w:r>
            <w:r w:rsidR="009B0F75"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      </w:t>
            </w:r>
            <w:r w:rsidR="009B0F75" w:rsidRPr="001A72D8">
              <w:rPr>
                <w:rFonts w:cs="Traditional Arabic"/>
                <w:b/>
                <w:bCs/>
                <w:position w:val="-6"/>
                <w:sz w:val="24"/>
                <w:szCs w:val="24"/>
              </w:rPr>
              <w:object w:dxaOrig="1120" w:dyaOrig="279">
                <v:shape id="_x0000_i1047" type="#_x0000_t75" style="width:64.5pt;height:14.25pt" o:ole="">
                  <v:imagedata r:id="rId54" o:title=""/>
                </v:shape>
                <o:OLEObject Type="Embed" ProgID="Equation.DSMT4" ShapeID="_x0000_i1047" DrawAspect="Content" ObjectID="_1536728726" r:id="rId55"/>
              </w:object>
            </w:r>
            <w:r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Traditional Arabic" w:hint="cs"/>
                <w:bCs/>
                <w:sz w:val="24"/>
                <w:szCs w:val="24"/>
                <w:rtl/>
              </w:rPr>
              <w:t xml:space="preserve">     </w:t>
            </w:r>
          </w:p>
          <w:p w:rsidR="001F3986" w:rsidRPr="001A72D8" w:rsidRDefault="001F3986" w:rsidP="00435106">
            <w:pPr>
              <w:rPr>
                <w:sz w:val="24"/>
                <w:szCs w:val="24"/>
                <w:rtl/>
              </w:rPr>
            </w:pPr>
          </w:p>
        </w:tc>
        <w:tc>
          <w:tcPr>
            <w:tcW w:w="2485" w:type="dxa"/>
            <w:gridSpan w:val="3"/>
            <w:tcBorders>
              <w:bottom w:val="nil"/>
            </w:tcBorders>
            <w:shd w:val="clear" w:color="auto" w:fill="auto"/>
          </w:tcPr>
          <w:p w:rsidR="001F3986" w:rsidRPr="001A72D8" w:rsidRDefault="00BE66FF">
            <w:pPr>
              <w:bidi w:val="0"/>
              <w:rPr>
                <w:sz w:val="24"/>
                <w:szCs w:val="24"/>
                <w:rtl/>
              </w:rPr>
            </w:pPr>
            <w:r w:rsidRPr="001A72D8">
              <w:rPr>
                <w:rFonts w:cs="Times New Roman"/>
                <w:noProof/>
                <w:color w:val="000000"/>
                <w:sz w:val="22"/>
                <w:szCs w:val="22"/>
                <w:rtl/>
              </w:rPr>
              <w:drawing>
                <wp:anchor distT="0" distB="0" distL="114300" distR="114300" simplePos="0" relativeHeight="251656192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73660</wp:posOffset>
                  </wp:positionV>
                  <wp:extent cx="1354455" cy="1111250"/>
                  <wp:effectExtent l="19050" t="0" r="0" b="0"/>
                  <wp:wrapNone/>
                  <wp:docPr id="266" name="صورة 266" descr="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 descr="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lum bright="-66000" contrast="82000"/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4455" cy="1111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F3986" w:rsidRPr="001A72D8" w:rsidRDefault="001F3986">
            <w:pPr>
              <w:bidi w:val="0"/>
              <w:rPr>
                <w:sz w:val="24"/>
                <w:szCs w:val="24"/>
                <w:rtl/>
              </w:rPr>
            </w:pPr>
          </w:p>
          <w:p w:rsidR="001F3986" w:rsidRPr="001A72D8" w:rsidRDefault="001F3986" w:rsidP="001F3986">
            <w:pPr>
              <w:rPr>
                <w:sz w:val="24"/>
                <w:szCs w:val="24"/>
                <w:rtl/>
              </w:rPr>
            </w:pPr>
          </w:p>
        </w:tc>
      </w:tr>
      <w:tr w:rsidR="006975B0" w:rsidRPr="001A72D8" w:rsidTr="000A15CF">
        <w:trPr>
          <w:trHeight w:val="570"/>
        </w:trPr>
        <w:tc>
          <w:tcPr>
            <w:tcW w:w="935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6975B0" w:rsidRPr="001A72D8" w:rsidRDefault="006975B0" w:rsidP="00204BDB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6975B0" w:rsidRPr="001A72D8" w:rsidRDefault="006975B0" w:rsidP="00AB58A1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="00AB58A1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128</w:t>
            </w:r>
            <w:r w:rsidR="00AB58A1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</w:p>
        </w:tc>
        <w:tc>
          <w:tcPr>
            <w:tcW w:w="2126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6975B0" w:rsidRPr="001A72D8" w:rsidRDefault="006975B0" w:rsidP="00AB58A1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Al-KsorZulfiMath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AB58A1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180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</w:p>
        </w:tc>
        <w:tc>
          <w:tcPr>
            <w:tcW w:w="1276" w:type="dxa"/>
            <w:gridSpan w:val="4"/>
            <w:tcBorders>
              <w:top w:val="nil"/>
              <w:bottom w:val="single" w:sz="4" w:space="0" w:color="auto"/>
            </w:tcBorders>
            <w:shd w:val="clear" w:color="auto" w:fill="auto"/>
          </w:tcPr>
          <w:p w:rsidR="006975B0" w:rsidRPr="001A72D8" w:rsidRDefault="006975B0" w:rsidP="00E12FCB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="00AB58A1"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</w:t>
            </w:r>
            <w:r w:rsidR="00E12FCB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64</w:t>
            </w:r>
            <w:r w:rsidR="00AB58A1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  <w:r w:rsidR="00AB58A1"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1629" w:type="dxa"/>
            <w:gridSpan w:val="4"/>
            <w:tcBorders>
              <w:top w:val="nil"/>
              <w:bottom w:val="single" w:sz="4" w:space="0" w:color="auto"/>
            </w:tcBorders>
            <w:shd w:val="clear" w:color="auto" w:fill="auto"/>
          </w:tcPr>
          <w:p w:rsidR="006975B0" w:rsidRPr="001A72D8" w:rsidRDefault="006975B0" w:rsidP="00AB58A1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</w:t>
            </w:r>
            <w:r w:rsidR="00AB58A1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26</w:t>
            </w:r>
            <w:r w:rsidR="00AB58A1"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          </w:t>
            </w:r>
          </w:p>
        </w:tc>
        <w:tc>
          <w:tcPr>
            <w:tcW w:w="2448" w:type="dxa"/>
            <w:gridSpan w:val="2"/>
            <w:tcBorders>
              <w:top w:val="nil"/>
              <w:bottom w:val="single" w:sz="4" w:space="0" w:color="auto"/>
            </w:tcBorders>
            <w:shd w:val="clear" w:color="auto" w:fill="auto"/>
          </w:tcPr>
          <w:p w:rsidR="006975B0" w:rsidRPr="001A72D8" w:rsidRDefault="006975B0" w:rsidP="00B37950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</w:p>
        </w:tc>
      </w:tr>
      <w:tr w:rsidR="00944CE8" w:rsidRPr="001A72D8" w:rsidTr="000A15CF">
        <w:trPr>
          <w:trHeight w:val="70"/>
        </w:trPr>
        <w:tc>
          <w:tcPr>
            <w:tcW w:w="935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944CE8" w:rsidRPr="001A72D8" w:rsidRDefault="00944CE8" w:rsidP="006708DE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(</w:t>
            </w:r>
            <w:r w:rsidR="00F91680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3</w:t>
            </w:r>
            <w:r w:rsidR="006708DE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5</w:t>
            </w:r>
          </w:p>
          <w:p w:rsidR="00944CE8" w:rsidRPr="001A72D8" w:rsidRDefault="00944CE8" w:rsidP="00204BDB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9968" w:type="dxa"/>
            <w:gridSpan w:val="16"/>
            <w:tcBorders>
              <w:top w:val="single" w:sz="4" w:space="0" w:color="auto"/>
              <w:bottom w:val="nil"/>
            </w:tcBorders>
            <w:shd w:val="clear" w:color="auto" w:fill="auto"/>
          </w:tcPr>
          <w:p w:rsidR="00B36792" w:rsidRPr="001A72D8" w:rsidRDefault="00BE66FF" w:rsidP="00B36792">
            <w:pPr>
              <w:rPr>
                <w:b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noProof/>
                <w:color w:val="000000"/>
                <w:sz w:val="22"/>
                <w:szCs w:val="22"/>
                <w:rtl/>
              </w:rPr>
              <w:drawing>
                <wp:anchor distT="0" distB="0" distL="114300" distR="114300" simplePos="0" relativeHeight="251655168" behindDoc="0" locked="0" layoutInCell="1" allowOverlap="1">
                  <wp:simplePos x="0" y="0"/>
                  <wp:positionH relativeFrom="column">
                    <wp:posOffset>57150</wp:posOffset>
                  </wp:positionH>
                  <wp:positionV relativeFrom="paragraph">
                    <wp:posOffset>62865</wp:posOffset>
                  </wp:positionV>
                  <wp:extent cx="1240155" cy="1022985"/>
                  <wp:effectExtent l="19050" t="0" r="0" b="0"/>
                  <wp:wrapNone/>
                  <wp:docPr id="263" name="صورة 263" descr="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 descr="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lum bright="-18000" contrast="30000"/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0155" cy="1022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36792"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من الشكل المجاور    إذا كانت  </w:t>
            </w:r>
            <w:r w:rsidR="00B36792" w:rsidRPr="001A72D8">
              <w:rPr>
                <w:b/>
                <w:bCs/>
                <w:color w:val="000000"/>
                <w:position w:val="-4"/>
                <w:sz w:val="24"/>
                <w:szCs w:val="24"/>
              </w:rPr>
              <w:object w:dxaOrig="460" w:dyaOrig="320">
                <v:shape id="_x0000_i1048" type="#_x0000_t75" style="width:23.25pt;height:15.75pt" o:ole="">
                  <v:imagedata r:id="rId58" o:title=""/>
                </v:shape>
                <o:OLEObject Type="Embed" ProgID="Equation.DSMT4" ShapeID="_x0000_i1048" DrawAspect="Content" ObjectID="_1536728727" r:id="rId59"/>
              </w:object>
            </w:r>
            <w:r w:rsidR="00B36792" w:rsidRPr="001A72D8">
              <w:rPr>
                <w:b/>
                <w:bCs/>
                <w:color w:val="000000"/>
                <w:sz w:val="24"/>
                <w:szCs w:val="24"/>
              </w:rPr>
              <w:t xml:space="preserve">  </w:t>
            </w:r>
            <w:r w:rsidR="00B36792"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قطعة متوسطة للمثلث  </w:t>
            </w:r>
            <w:r w:rsidR="00B36792" w:rsidRPr="001A72D8">
              <w:rPr>
                <w:b/>
                <w:bCs/>
                <w:color w:val="000000"/>
                <w:sz w:val="24"/>
                <w:szCs w:val="24"/>
              </w:rPr>
              <w:t>ABC</w:t>
            </w:r>
            <w:r w:rsidR="00B36792"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="00B36792" w:rsidRPr="001A72D8">
              <w:rPr>
                <w:rFonts w:hint="cs"/>
                <w:b/>
                <w:bCs/>
                <w:color w:val="000000"/>
                <w:sz w:val="24"/>
                <w:szCs w:val="24"/>
              </w:rPr>
              <w:sym w:font="Zawawi" w:char="F05B"/>
            </w:r>
            <w:r w:rsidR="00B36792"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</w:t>
            </w:r>
          </w:p>
          <w:p w:rsidR="00B36792" w:rsidRPr="001A72D8" w:rsidRDefault="00B36792" w:rsidP="00B36792">
            <w:pPr>
              <w:tabs>
                <w:tab w:val="left" w:pos="248"/>
                <w:tab w:val="left" w:pos="1787"/>
                <w:tab w:val="left" w:pos="2358"/>
                <w:tab w:val="center" w:pos="4692"/>
              </w:tabs>
              <w:rPr>
                <w:b/>
                <w:bCs/>
                <w:color w:val="000000"/>
                <w:sz w:val="22"/>
                <w:szCs w:val="22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فإن طول الضلع   </w:t>
            </w:r>
            <w:r w:rsidRPr="001A72D8">
              <w:rPr>
                <w:b/>
                <w:bCs/>
                <w:color w:val="000000"/>
                <w:sz w:val="24"/>
                <w:szCs w:val="24"/>
              </w:rPr>
              <w:t>DB</w:t>
            </w: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يساوي:.................</w:t>
            </w:r>
          </w:p>
          <w:p w:rsidR="00B36792" w:rsidRPr="001A72D8" w:rsidRDefault="00B36792" w:rsidP="002835EF">
            <w:pPr>
              <w:rPr>
                <w:b/>
                <w:bCs/>
                <w:color w:val="000000"/>
                <w:sz w:val="28"/>
                <w:szCs w:val="28"/>
                <w:rtl/>
              </w:rPr>
            </w:pPr>
          </w:p>
        </w:tc>
      </w:tr>
      <w:tr w:rsidR="00263495" w:rsidRPr="001A72D8" w:rsidTr="000A15CF">
        <w:trPr>
          <w:trHeight w:val="135"/>
        </w:trPr>
        <w:tc>
          <w:tcPr>
            <w:tcW w:w="935" w:type="dxa"/>
            <w:vMerge/>
            <w:shd w:val="clear" w:color="auto" w:fill="auto"/>
          </w:tcPr>
          <w:p w:rsidR="00263495" w:rsidRPr="001A72D8" w:rsidRDefault="00263495" w:rsidP="00204BDB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263495" w:rsidRPr="001A72D8" w:rsidRDefault="00263495" w:rsidP="00371EAE">
            <w:pPr>
              <w:rPr>
                <w:rFonts w:cs="Traditional Arabic" w:hint="cs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 </w:t>
            </w:r>
            <w:r w:rsidR="00371EAE">
              <w:rPr>
                <w:rFonts w:cs="Traditional Arabic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2126" w:type="dxa"/>
            <w:gridSpan w:val="3"/>
            <w:shd w:val="clear" w:color="auto" w:fill="auto"/>
          </w:tcPr>
          <w:p w:rsidR="00263495" w:rsidRPr="001A72D8" w:rsidRDefault="00263495" w:rsidP="00371EAE">
            <w:pPr>
              <w:rPr>
                <w:rFonts w:cs="Traditional Arabic"/>
                <w:bCs/>
                <w:color w:val="000000"/>
                <w:sz w:val="24"/>
                <w:szCs w:val="24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Al-KsorZulfiMath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371EAE">
              <w:rPr>
                <w:rFonts w:cs="Traditional Arabic"/>
                <w:b/>
                <w:color w:val="000000"/>
                <w:sz w:val="24"/>
                <w:szCs w:val="24"/>
              </w:rPr>
              <w:t>92</w:t>
            </w:r>
          </w:p>
        </w:tc>
        <w:tc>
          <w:tcPr>
            <w:tcW w:w="1276" w:type="dxa"/>
            <w:gridSpan w:val="4"/>
            <w:shd w:val="clear" w:color="auto" w:fill="auto"/>
          </w:tcPr>
          <w:p w:rsidR="00263495" w:rsidRPr="001A72D8" w:rsidRDefault="00263495" w:rsidP="00371EAE">
            <w:pPr>
              <w:rPr>
                <w:rFonts w:cs="Traditional Arabic"/>
                <w:bCs/>
                <w:color w:val="000000"/>
                <w:sz w:val="24"/>
                <w:szCs w:val="24"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="00371EAE">
              <w:rPr>
                <w:rFonts w:cs="Traditional Arabic"/>
                <w:b/>
                <w:color w:val="000000"/>
                <w:sz w:val="24"/>
                <w:szCs w:val="24"/>
              </w:rPr>
              <w:t>58</w:t>
            </w:r>
          </w:p>
        </w:tc>
        <w:tc>
          <w:tcPr>
            <w:tcW w:w="1586" w:type="dxa"/>
            <w:gridSpan w:val="2"/>
            <w:shd w:val="clear" w:color="auto" w:fill="auto"/>
          </w:tcPr>
          <w:p w:rsidR="00263495" w:rsidRPr="001A72D8" w:rsidRDefault="00263495" w:rsidP="00470D5B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="00470D5B">
              <w:rPr>
                <w:rFonts w:cs="Traditional Arabic"/>
                <w:b/>
                <w:color w:val="000000"/>
                <w:sz w:val="24"/>
                <w:szCs w:val="24"/>
              </w:rPr>
              <w:t>29</w:t>
            </w:r>
          </w:p>
        </w:tc>
        <w:tc>
          <w:tcPr>
            <w:tcW w:w="2491" w:type="dxa"/>
            <w:gridSpan w:val="4"/>
            <w:tcBorders>
              <w:top w:val="nil"/>
            </w:tcBorders>
            <w:shd w:val="clear" w:color="auto" w:fill="auto"/>
          </w:tcPr>
          <w:p w:rsidR="00263495" w:rsidRPr="001A72D8" w:rsidRDefault="00263495" w:rsidP="00511666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</w:p>
        </w:tc>
      </w:tr>
      <w:tr w:rsidR="00FF0D9A" w:rsidRPr="001A72D8" w:rsidTr="000A15CF">
        <w:trPr>
          <w:trHeight w:val="390"/>
        </w:trPr>
        <w:tc>
          <w:tcPr>
            <w:tcW w:w="935" w:type="dxa"/>
            <w:vMerge w:val="restart"/>
            <w:shd w:val="clear" w:color="auto" w:fill="auto"/>
          </w:tcPr>
          <w:p w:rsidR="00FF0D9A" w:rsidRPr="001A72D8" w:rsidRDefault="00FF0D9A" w:rsidP="006708DE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(3</w:t>
            </w:r>
            <w:r w:rsidR="006708DE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6</w:t>
            </w:r>
          </w:p>
          <w:p w:rsidR="00FF0D9A" w:rsidRPr="001A72D8" w:rsidRDefault="00FF0D9A" w:rsidP="00204BDB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9968" w:type="dxa"/>
            <w:gridSpan w:val="16"/>
            <w:tcBorders>
              <w:bottom w:val="nil"/>
            </w:tcBorders>
            <w:shd w:val="clear" w:color="auto" w:fill="auto"/>
          </w:tcPr>
          <w:p w:rsidR="00B36792" w:rsidRPr="001A72D8" w:rsidRDefault="00BE66FF" w:rsidP="00B36792">
            <w:pPr>
              <w:rPr>
                <w:rFonts w:cs="Al-KsorZulfiMath"/>
                <w:b/>
                <w:bCs/>
                <w:color w:val="000080"/>
                <w:sz w:val="24"/>
                <w:szCs w:val="24"/>
                <w:rtl/>
              </w:rPr>
            </w:pPr>
            <w:r w:rsidRPr="001A72D8"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270</wp:posOffset>
                  </wp:positionV>
                  <wp:extent cx="1297305" cy="855345"/>
                  <wp:effectExtent l="19050" t="0" r="0" b="0"/>
                  <wp:wrapNone/>
                  <wp:docPr id="325" name="صورة 325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grayscl/>
                            <a:biLevel thresh="50000"/>
                            <a:lum bright="5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7305" cy="855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36792" w:rsidRPr="001A72D8">
              <w:rPr>
                <w:rFonts w:cs="Traditional Arabic" w:hint="cs"/>
                <w:bCs/>
                <w:sz w:val="24"/>
                <w:szCs w:val="24"/>
                <w:rtl/>
              </w:rPr>
              <w:t xml:space="preserve">من الشكل المقابل قيمة  </w:t>
            </w:r>
            <w:r w:rsidR="00B36792"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="00B36792" w:rsidRPr="001A72D8">
              <w:rPr>
                <w:rFonts w:cs="Traditional Arabic"/>
                <w:b/>
                <w:bCs/>
                <w:sz w:val="24"/>
                <w:szCs w:val="24"/>
                <w:lang w:bidi="ar-EG"/>
              </w:rPr>
              <w:t xml:space="preserve">m </w:t>
            </w:r>
            <w:r w:rsidR="00B36792" w:rsidRPr="001A72D8">
              <w:rPr>
                <w:rFonts w:cs="Traditional Arabic" w:hint="cs"/>
                <w:b/>
                <w:bCs/>
                <w:sz w:val="24"/>
                <w:szCs w:val="24"/>
                <w:lang w:bidi="ar-EG"/>
              </w:rPr>
              <w:t>&lt;</w:t>
            </w:r>
            <w:r w:rsidR="00B36792" w:rsidRPr="001A72D8">
              <w:rPr>
                <w:rFonts w:cs="Traditional Arabic"/>
                <w:b/>
                <w:bCs/>
                <w:sz w:val="24"/>
                <w:szCs w:val="24"/>
                <w:lang w:bidi="ar-EG"/>
              </w:rPr>
              <w:t xml:space="preserve"> 1</w:t>
            </w:r>
            <w:r w:rsidR="00B36792" w:rsidRPr="001A72D8">
              <w:rPr>
                <w:rFonts w:cs="Traditional Arabic"/>
                <w:b/>
                <w:bCs/>
                <w:sz w:val="24"/>
                <w:szCs w:val="24"/>
              </w:rPr>
              <w:t xml:space="preserve"> </w:t>
            </w:r>
            <w:r w:rsidR="00B36792"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  </w:t>
            </w:r>
            <w:r w:rsidR="00B36792" w:rsidRPr="001A72D8">
              <w:rPr>
                <w:rFonts w:cs="Traditional Arabic" w:hint="cs"/>
                <w:bCs/>
                <w:sz w:val="24"/>
                <w:szCs w:val="24"/>
                <w:rtl/>
              </w:rPr>
              <w:t>= .........</w:t>
            </w:r>
            <w:r w:rsidR="00B36792"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                       </w:t>
            </w:r>
          </w:p>
          <w:p w:rsidR="00FF0D9A" w:rsidRPr="001A72D8" w:rsidRDefault="00FF0D9A" w:rsidP="00511666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</w:p>
          <w:p w:rsidR="00FF0D9A" w:rsidRPr="001A72D8" w:rsidRDefault="00FF0D9A" w:rsidP="00511666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</w:p>
        </w:tc>
      </w:tr>
      <w:tr w:rsidR="00263495" w:rsidRPr="001A72D8" w:rsidTr="000A15CF">
        <w:trPr>
          <w:trHeight w:val="210"/>
        </w:trPr>
        <w:tc>
          <w:tcPr>
            <w:tcW w:w="935" w:type="dxa"/>
            <w:vMerge/>
            <w:shd w:val="clear" w:color="auto" w:fill="auto"/>
          </w:tcPr>
          <w:p w:rsidR="00263495" w:rsidRPr="001A72D8" w:rsidRDefault="00263495" w:rsidP="00204BDB">
            <w:pPr>
              <w:ind w:left="360"/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2489" w:type="dxa"/>
            <w:gridSpan w:val="3"/>
            <w:shd w:val="clear" w:color="auto" w:fill="auto"/>
          </w:tcPr>
          <w:p w:rsidR="00263495" w:rsidRPr="001A72D8" w:rsidRDefault="00263495" w:rsidP="00BB554B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 xml:space="preserve">   </w:t>
            </w: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a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="00BB554B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58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984" w:type="dxa"/>
            <w:gridSpan w:val="2"/>
            <w:shd w:val="clear" w:color="auto" w:fill="auto"/>
          </w:tcPr>
          <w:p w:rsidR="00263495" w:rsidRPr="001A72D8" w:rsidRDefault="00263495" w:rsidP="00BB554B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b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>~</w:t>
            </w:r>
            <w:r w:rsidRPr="001A72D8">
              <w:rPr>
                <w:rFonts w:cs="Al-KsorZulfiMath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BB554B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85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</w:p>
        </w:tc>
        <w:tc>
          <w:tcPr>
            <w:tcW w:w="1272" w:type="dxa"/>
            <w:gridSpan w:val="4"/>
            <w:shd w:val="clear" w:color="auto" w:fill="auto"/>
          </w:tcPr>
          <w:p w:rsidR="00263495" w:rsidRPr="001A72D8" w:rsidRDefault="00263495" w:rsidP="00723F50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color w:val="000000"/>
                <w:sz w:val="24"/>
                <w:szCs w:val="24"/>
              </w:rPr>
              <w:t>c</w:t>
            </w:r>
            <w:r w:rsidRPr="001A72D8">
              <w:rPr>
                <w:rFonts w:cs="Al-KsorZulfiMath" w:hint="cs"/>
                <w:b/>
                <w:bCs/>
                <w:color w:val="000000"/>
                <w:sz w:val="24"/>
                <w:szCs w:val="24"/>
                <w:rtl/>
              </w:rPr>
              <w:t xml:space="preserve">~ </w:t>
            </w:r>
            <w:r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1</w:t>
            </w:r>
            <w:r w:rsidR="00723F50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5</w:t>
            </w:r>
            <w:r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8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</w:p>
        </w:tc>
        <w:tc>
          <w:tcPr>
            <w:tcW w:w="1732" w:type="dxa"/>
            <w:gridSpan w:val="3"/>
            <w:shd w:val="clear" w:color="auto" w:fill="auto"/>
          </w:tcPr>
          <w:p w:rsidR="00263495" w:rsidRPr="001A72D8" w:rsidRDefault="00263495" w:rsidP="00BB554B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  <w:r w:rsidRPr="001A72D8">
              <w:rPr>
                <w:rFonts w:cs="Al-KsorZulfiMath"/>
                <w:b/>
                <w:bCs/>
                <w:sz w:val="24"/>
                <w:szCs w:val="24"/>
              </w:rPr>
              <w:t>d</w:t>
            </w:r>
            <w:r w:rsidRPr="001A72D8">
              <w:rPr>
                <w:rFonts w:cs="Al-KsorZulfiMath" w:hint="cs"/>
                <w:b/>
                <w:bCs/>
                <w:sz w:val="24"/>
                <w:szCs w:val="24"/>
                <w:rtl/>
              </w:rPr>
              <w:t>~</w:t>
            </w:r>
            <w:r w:rsidRPr="001A72D8">
              <w:rPr>
                <w:rFonts w:cs="Traditional Arabic" w:hint="cs"/>
                <w:b/>
                <w:bCs/>
                <w:color w:val="000000"/>
                <w:sz w:val="24"/>
                <w:szCs w:val="24"/>
                <w:rtl/>
              </w:rPr>
              <w:t xml:space="preserve">  </w:t>
            </w:r>
            <w:r w:rsidR="00BB554B" w:rsidRPr="001A72D8">
              <w:rPr>
                <w:rFonts w:cs="Traditional Arabic"/>
                <w:b/>
                <w:bCs/>
                <w:color w:val="000000"/>
                <w:sz w:val="24"/>
                <w:szCs w:val="24"/>
              </w:rPr>
              <w:t>22</w:t>
            </w:r>
            <w:r w:rsidRPr="001A72D8">
              <w:rPr>
                <w:rFonts w:ascii="رموز الرياضيات العربية" w:hAnsi="رموز الرياضيات العربية" w:cs="رموز الرياضيات العربية"/>
                <w:b/>
                <w:bCs/>
                <w:color w:val="000000"/>
                <w:sz w:val="24"/>
                <w:szCs w:val="24"/>
                <w:vertAlign w:val="superscript"/>
              </w:rPr>
              <w:t>°</w:t>
            </w:r>
            <w:r w:rsidRPr="001A72D8">
              <w:rPr>
                <w:rFonts w:cs="Al-KsorZulfiMath" w:hint="cs"/>
                <w:b/>
                <w:bCs/>
                <w:color w:val="000080"/>
                <w:sz w:val="24"/>
                <w:szCs w:val="24"/>
                <w:rtl/>
              </w:rPr>
              <w:t xml:space="preserve">                  </w:t>
            </w:r>
          </w:p>
        </w:tc>
        <w:tc>
          <w:tcPr>
            <w:tcW w:w="2491" w:type="dxa"/>
            <w:gridSpan w:val="4"/>
            <w:tcBorders>
              <w:top w:val="nil"/>
            </w:tcBorders>
            <w:shd w:val="clear" w:color="auto" w:fill="auto"/>
          </w:tcPr>
          <w:p w:rsidR="00263495" w:rsidRPr="001A72D8" w:rsidRDefault="00263495" w:rsidP="00511666">
            <w:pPr>
              <w:rPr>
                <w:rFonts w:cs="Traditional Arabic"/>
                <w:bCs/>
                <w:color w:val="000000"/>
                <w:sz w:val="24"/>
                <w:szCs w:val="24"/>
                <w:rtl/>
              </w:rPr>
            </w:pPr>
          </w:p>
        </w:tc>
      </w:tr>
      <w:tr w:rsidR="00C34146" w:rsidRPr="001A72D8" w:rsidTr="000A15CF">
        <w:trPr>
          <w:trHeight w:val="70"/>
        </w:trPr>
        <w:tc>
          <w:tcPr>
            <w:tcW w:w="93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34146" w:rsidRPr="001A72D8" w:rsidRDefault="00C34146" w:rsidP="004B6769">
            <w:pPr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</w:p>
          <w:p w:rsidR="00C34146" w:rsidRPr="001A72D8" w:rsidRDefault="00C34146" w:rsidP="00EE77E9">
            <w:pPr>
              <w:ind w:left="360"/>
              <w:jc w:val="center"/>
              <w:rPr>
                <w:rFonts w:ascii="Arial" w:hAnsi="Arial"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9968" w:type="dxa"/>
            <w:gridSpan w:val="16"/>
            <w:tcBorders>
              <w:left w:val="nil"/>
              <w:bottom w:val="nil"/>
              <w:right w:val="nil"/>
            </w:tcBorders>
            <w:shd w:val="clear" w:color="auto" w:fill="auto"/>
          </w:tcPr>
          <w:p w:rsidR="00C34146" w:rsidRPr="001A72D8" w:rsidRDefault="00792E82" w:rsidP="00204BDB">
            <w:pPr>
              <w:ind w:left="124"/>
              <w:jc w:val="lowKashida"/>
              <w:rPr>
                <w:rFonts w:cs="Times New Roman"/>
                <w:b/>
                <w:bCs/>
                <w:color w:val="000000"/>
                <w:sz w:val="24"/>
                <w:szCs w:val="24"/>
                <w:rtl/>
              </w:rPr>
            </w:pPr>
            <w:r w:rsidRPr="00792E82">
              <w:rPr>
                <w:rFonts w:ascii="Arial" w:hAnsi="Arial" w:cs="Arial"/>
                <w:b/>
                <w:bCs/>
                <w:noProof/>
                <w:sz w:val="24"/>
                <w:szCs w:val="24"/>
                <w:rtl/>
              </w:rPr>
              <w:pict>
                <v:shape id="_x0000_s1420" type="#_x0000_t136" style="position:absolute;left:0;text-align:left;margin-left:304.1pt;margin-top:17pt;width:244.3pt;height:12.25pt;z-index:251660288;mso-position-horizontal-relative:text;mso-position-vertical-relative:text">
                  <v:shadow color="#868686"/>
                  <v:textpath style="font-family:&quot;Arial Black&quot;;font-size:12pt;v-text-kern:t" trim="t" fitpath="t" string="  السؤال الثاني :أجب عن ما يلي   :"/>
                  <w10:wrap anchorx="page"/>
                </v:shape>
              </w:pict>
            </w:r>
          </w:p>
        </w:tc>
      </w:tr>
    </w:tbl>
    <w:p w:rsidR="006F2650" w:rsidRPr="001A72D8" w:rsidRDefault="006F2650" w:rsidP="006F2650">
      <w:pPr>
        <w:jc w:val="right"/>
        <w:rPr>
          <w:rFonts w:ascii="Al-QuranAlKareem" w:hAnsi="Al-QuranAlKareem" w:cs="Aharoni"/>
          <w:b/>
          <w:bCs/>
          <w:sz w:val="22"/>
          <w:szCs w:val="22"/>
          <w:rtl/>
        </w:rPr>
      </w:pPr>
    </w:p>
    <w:tbl>
      <w:tblPr>
        <w:tblpPr w:leftFromText="180" w:rightFromText="180" w:vertAnchor="text" w:tblpX="18202" w:tblpY="871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55"/>
      </w:tblGrid>
      <w:tr w:rsidR="006F2650" w:rsidRPr="001A72D8" w:rsidTr="006F2650">
        <w:trPr>
          <w:trHeight w:val="600"/>
        </w:trPr>
        <w:tc>
          <w:tcPr>
            <w:tcW w:w="2355" w:type="dxa"/>
          </w:tcPr>
          <w:p w:rsidR="006F2650" w:rsidRPr="001A72D8" w:rsidRDefault="006F2650" w:rsidP="006F2650">
            <w:pPr>
              <w:jc w:val="right"/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</w:p>
        </w:tc>
      </w:tr>
    </w:tbl>
    <w:tbl>
      <w:tblPr>
        <w:tblpPr w:leftFromText="180" w:rightFromText="180" w:vertAnchor="text" w:tblpX="157" w:tblpY="61"/>
        <w:bidiVisual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000"/>
      </w:tblPr>
      <w:tblGrid>
        <w:gridCol w:w="3810"/>
        <w:gridCol w:w="3645"/>
        <w:gridCol w:w="3360"/>
      </w:tblGrid>
      <w:tr w:rsidR="00164215" w:rsidRPr="001A72D8" w:rsidTr="00864162">
        <w:trPr>
          <w:trHeight w:val="2985"/>
        </w:trPr>
        <w:tc>
          <w:tcPr>
            <w:tcW w:w="3810" w:type="dxa"/>
            <w:tcBorders>
              <w:bottom w:val="single" w:sz="4" w:space="0" w:color="auto"/>
            </w:tcBorders>
          </w:tcPr>
          <w:p w:rsidR="00164215" w:rsidRPr="001A72D8" w:rsidRDefault="00BE66FF" w:rsidP="001F32F6">
            <w:pPr>
              <w:ind w:left="360"/>
              <w:rPr>
                <w:rFonts w:ascii="Al-QuranAlKareem" w:hAnsi="Al-QuranAlKareem" w:cs="Aharoni"/>
                <w:b/>
                <w:bCs/>
                <w:sz w:val="22"/>
                <w:szCs w:val="22"/>
                <w:rtl/>
                <w:lang w:bidi="ar-EG"/>
              </w:rPr>
            </w:pPr>
            <w:r w:rsidRPr="001A72D8"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24790</wp:posOffset>
                  </wp:positionH>
                  <wp:positionV relativeFrom="paragraph">
                    <wp:posOffset>85090</wp:posOffset>
                  </wp:positionV>
                  <wp:extent cx="1638300" cy="885825"/>
                  <wp:effectExtent l="19050" t="0" r="0" b="0"/>
                  <wp:wrapNone/>
                  <wp:docPr id="400" name="صورة 400" descr="re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 descr="re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grayscl/>
                            <a:biLevel thresh="50000"/>
                            <a:lum bright="-28000" contrast="43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6195" cy="8900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64215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(1</w:t>
            </w:r>
            <w:r w:rsidR="00164215" w:rsidRPr="001A72D8">
              <w:rPr>
                <w:rFonts w:cs="Traditional Arabic" w:hint="cs"/>
                <w:bCs/>
                <w:sz w:val="28"/>
                <w:szCs w:val="28"/>
                <w:rtl/>
                <w:lang w:bidi="ar-EG"/>
              </w:rPr>
              <w:t xml:space="preserve"> </w:t>
            </w:r>
          </w:p>
          <w:p w:rsidR="00164215" w:rsidRPr="001A72D8" w:rsidRDefault="00164215" w:rsidP="001F32F6">
            <w:pPr>
              <w:ind w:left="360"/>
              <w:rPr>
                <w:rFonts w:ascii="Al-QuranAlKareem" w:hAnsi="Al-QuranAlKareem" w:cs="Aharoni"/>
                <w:b/>
                <w:bCs/>
                <w:sz w:val="22"/>
                <w:szCs w:val="22"/>
                <w:rtl/>
                <w:lang w:bidi="ar-EG"/>
              </w:rPr>
            </w:pPr>
          </w:p>
          <w:p w:rsidR="00164215" w:rsidRPr="001A72D8" w:rsidRDefault="00164215" w:rsidP="001F32F6">
            <w:pPr>
              <w:ind w:left="360"/>
              <w:rPr>
                <w:rFonts w:ascii="Al-QuranAlKareem" w:hAnsi="Al-QuranAlKareem" w:cstheme="minorBidi"/>
                <w:b/>
                <w:bCs/>
                <w:sz w:val="22"/>
                <w:szCs w:val="22"/>
                <w:rtl/>
              </w:rPr>
            </w:pPr>
          </w:p>
          <w:p w:rsidR="00164215" w:rsidRPr="001A72D8" w:rsidRDefault="00164215" w:rsidP="001F32F6">
            <w:pPr>
              <w:ind w:left="360"/>
              <w:rPr>
                <w:rFonts w:ascii="Al-QuranAlKareem" w:hAnsi="Al-QuranAlKareem" w:cs="Aharoni"/>
                <w:b/>
                <w:bCs/>
                <w:sz w:val="22"/>
                <w:szCs w:val="22"/>
                <w:rtl/>
                <w:lang w:bidi="ar-EG"/>
              </w:rPr>
            </w:pPr>
          </w:p>
          <w:p w:rsidR="00164215" w:rsidRPr="001A72D8" w:rsidRDefault="00164215" w:rsidP="001F32F6">
            <w:pPr>
              <w:ind w:left="360"/>
              <w:rPr>
                <w:rFonts w:ascii="Al-QuranAlKareem" w:hAnsi="Al-QuranAlKareem" w:cs="Aharoni"/>
                <w:b/>
                <w:bCs/>
                <w:sz w:val="22"/>
                <w:szCs w:val="22"/>
                <w:rtl/>
                <w:lang w:bidi="ar-EG"/>
              </w:rPr>
            </w:pPr>
          </w:p>
          <w:p w:rsidR="00164215" w:rsidRPr="001A72D8" w:rsidRDefault="00164215" w:rsidP="001F32F6">
            <w:pPr>
              <w:ind w:left="360"/>
              <w:rPr>
                <w:rFonts w:ascii="Al-QuranAlKareem" w:hAnsi="Al-QuranAlKareem" w:cs="Aharoni"/>
                <w:b/>
                <w:bCs/>
                <w:sz w:val="22"/>
                <w:szCs w:val="22"/>
                <w:rtl/>
                <w:lang w:bidi="ar-EG"/>
              </w:rPr>
            </w:pPr>
          </w:p>
          <w:p w:rsidR="00164215" w:rsidRPr="001A72D8" w:rsidRDefault="00164215" w:rsidP="001F32F6">
            <w:pPr>
              <w:ind w:left="360"/>
              <w:rPr>
                <w:rFonts w:ascii="Al-QuranAlKareem" w:hAnsi="Al-QuranAlKareem" w:cs="Aharoni"/>
                <w:b/>
                <w:bCs/>
                <w:sz w:val="22"/>
                <w:szCs w:val="22"/>
                <w:rtl/>
                <w:lang w:bidi="ar-EG"/>
              </w:rPr>
            </w:pPr>
          </w:p>
          <w:p w:rsidR="00164215" w:rsidRPr="001A72D8" w:rsidRDefault="00164215" w:rsidP="001F32F6">
            <w:pPr>
              <w:ind w:left="360"/>
              <w:rPr>
                <w:rFonts w:ascii="Arial" w:hAnsi="Arial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cs="Traditional Arabic" w:hint="cs"/>
                <w:bCs/>
                <w:sz w:val="28"/>
                <w:szCs w:val="28"/>
                <w:rtl/>
                <w:lang w:bidi="ar-EG"/>
              </w:rPr>
              <w:t>من الشكل المجاور  الزاوية</w:t>
            </w:r>
          </w:p>
          <w:p w:rsidR="00164215" w:rsidRPr="001A72D8" w:rsidRDefault="00164215" w:rsidP="001F32F6">
            <w:pPr>
              <w:rPr>
                <w:rFonts w:cs="Traditional Arabic"/>
                <w:bCs/>
                <w:sz w:val="28"/>
                <w:szCs w:val="28"/>
                <w:rtl/>
                <w:lang w:bidi="ar-EG"/>
              </w:rPr>
            </w:pPr>
            <w:r w:rsidRPr="001A72D8">
              <w:rPr>
                <w:rFonts w:ascii="Al-QuranAlKareem" w:hAnsi="Al-QuranAlKareem" w:cs="Aharoni"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72D8">
              <w:rPr>
                <w:rFonts w:cs="Traditional Arabic" w:hint="cs"/>
                <w:bCs/>
                <w:sz w:val="28"/>
                <w:szCs w:val="28"/>
                <w:rtl/>
                <w:lang w:bidi="ar-EG"/>
              </w:rPr>
              <w:t xml:space="preserve"> التي لها أكبر قياس هي :</w:t>
            </w:r>
          </w:p>
          <w:p w:rsidR="00661EF2" w:rsidRPr="001A72D8" w:rsidRDefault="00661EF2" w:rsidP="001A72D8">
            <w:pPr>
              <w:ind w:left="360"/>
              <w:rPr>
                <w:rFonts w:ascii="Al-QuranAlKareem" w:hAnsi="Al-QuranAlKareem" w:cstheme="minorBidi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cs="Traditional Arabic" w:hint="cs"/>
                <w:bCs/>
                <w:sz w:val="28"/>
                <w:szCs w:val="28"/>
                <w:rtl/>
                <w:lang w:bidi="ar-EG"/>
              </w:rPr>
              <w:t xml:space="preserve">               </w:t>
            </w:r>
            <w:r w:rsidR="00864162" w:rsidRPr="001A72D8">
              <w:rPr>
                <w:rFonts w:ascii="Al-QuranAlKareem" w:hAnsi="Al-QuranAlKareem"/>
                <w:b/>
                <w:bCs/>
                <w:noProof/>
                <w:sz w:val="16"/>
                <w:szCs w:val="16"/>
                <w:rtl/>
              </w:rPr>
              <w:t>.........................</w:t>
            </w:r>
            <w:r w:rsidR="00AD2CC4" w:rsidRPr="001A72D8">
              <w:rPr>
                <w:rFonts w:ascii="Al-QuranAlKareem" w:hAnsi="Al-QuranAlKareem" w:cs="Aharoni" w:hint="cs"/>
                <w:b/>
                <w:bCs/>
                <w:sz w:val="22"/>
                <w:szCs w:val="22"/>
                <w:rtl/>
                <w:lang w:bidi="ar-EG"/>
              </w:rPr>
              <w:t xml:space="preserve">  </w:t>
            </w:r>
          </w:p>
        </w:tc>
        <w:tc>
          <w:tcPr>
            <w:tcW w:w="3645" w:type="dxa"/>
            <w:tcBorders>
              <w:bottom w:val="single" w:sz="4" w:space="0" w:color="auto"/>
            </w:tcBorders>
          </w:tcPr>
          <w:p w:rsidR="00164215" w:rsidRPr="001A72D8" w:rsidRDefault="00BE66FF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167640</wp:posOffset>
                  </wp:positionH>
                  <wp:positionV relativeFrom="paragraph">
                    <wp:posOffset>236220</wp:posOffset>
                  </wp:positionV>
                  <wp:extent cx="1809750" cy="800100"/>
                  <wp:effectExtent l="19050" t="0" r="0" b="0"/>
                  <wp:wrapNone/>
                  <wp:docPr id="402" name="صورة 402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lum bright="-18000" contrast="24000"/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64215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2</w:t>
            </w:r>
            <w:r w:rsidR="00164215" w:rsidRPr="001A72D8">
              <w:rPr>
                <w:rFonts w:ascii="Al-QuranAlKareem" w:hAnsi="Al-QuranAlKareem" w:cs="Arial" w:hint="cs"/>
                <w:b/>
                <w:bCs/>
                <w:sz w:val="22"/>
                <w:szCs w:val="22"/>
                <w:rtl/>
              </w:rPr>
              <w:t>)</w:t>
            </w:r>
          </w:p>
          <w:p w:rsidR="006A0554" w:rsidRPr="001A72D8" w:rsidRDefault="006A0554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</w:p>
          <w:p w:rsidR="006A0554" w:rsidRPr="001A72D8" w:rsidRDefault="006A0554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</w:p>
          <w:p w:rsidR="006A0554" w:rsidRPr="001A72D8" w:rsidRDefault="006A0554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</w:p>
          <w:p w:rsidR="006A0554" w:rsidRPr="001A72D8" w:rsidRDefault="006A0554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</w:p>
          <w:p w:rsidR="006A0554" w:rsidRPr="001A72D8" w:rsidRDefault="006A0554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</w:p>
          <w:p w:rsidR="006A0554" w:rsidRPr="001A72D8" w:rsidRDefault="006A0554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</w:p>
          <w:p w:rsidR="00661EF2" w:rsidRPr="001A72D8" w:rsidRDefault="006A0554" w:rsidP="001A72D8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l-QuranAlKareem" w:hAnsi="Al-QuranAlKareem"/>
                <w:bCs/>
                <w:sz w:val="24"/>
                <w:szCs w:val="24"/>
                <w:rtl/>
              </w:rPr>
              <w:t>من الشكل</w:t>
            </w:r>
            <w:r w:rsidR="00661EF2" w:rsidRPr="001A72D8">
              <w:rPr>
                <w:rFonts w:ascii="Al-QuranAlKareem" w:hAnsi="Al-QuranAlKareem" w:hint="cs"/>
                <w:bCs/>
                <w:sz w:val="24"/>
                <w:szCs w:val="24"/>
                <w:rtl/>
              </w:rPr>
              <w:t xml:space="preserve"> </w:t>
            </w:r>
            <w:r w:rsidRPr="001A72D8">
              <w:rPr>
                <w:rFonts w:ascii="Al-QuranAlKareem" w:hAnsi="Al-QuranAlKareem"/>
                <w:bCs/>
                <w:sz w:val="24"/>
                <w:szCs w:val="24"/>
                <w:rtl/>
              </w:rPr>
              <w:t xml:space="preserve"> </w:t>
            </w:r>
            <w:r w:rsidR="00661EF2" w:rsidRPr="001A72D8">
              <w:rPr>
                <w:rFonts w:ascii="Al-QuranAlKareem" w:hAnsi="Al-QuranAlKareem" w:hint="cs"/>
                <w:bCs/>
                <w:sz w:val="24"/>
                <w:szCs w:val="24"/>
                <w:rtl/>
              </w:rPr>
              <w:t>المجاو</w:t>
            </w:r>
            <w:r w:rsidR="00876F69">
              <w:rPr>
                <w:rFonts w:ascii="Al-QuranAlKareem" w:hAnsi="Al-QuranAlKareem" w:hint="cs"/>
                <w:bCs/>
                <w:sz w:val="24"/>
                <w:szCs w:val="24"/>
                <w:rtl/>
              </w:rPr>
              <w:t>ر</w:t>
            </w:r>
            <w:r w:rsidR="00661EF2" w:rsidRPr="001A72D8">
              <w:rPr>
                <w:rFonts w:ascii="Al-QuranAlKareem" w:hAnsi="Al-QuranAlKareem" w:hint="cs"/>
                <w:bCs/>
                <w:sz w:val="24"/>
                <w:szCs w:val="24"/>
                <w:rtl/>
              </w:rPr>
              <w:t xml:space="preserve"> </w:t>
            </w:r>
            <w:r w:rsidRPr="001A72D8">
              <w:rPr>
                <w:rFonts w:ascii="Al-QuranAlKareem" w:hAnsi="Al-QuranAlKareem"/>
                <w:bCs/>
                <w:sz w:val="24"/>
                <w:szCs w:val="24"/>
                <w:rtl/>
              </w:rPr>
              <w:t xml:space="preserve"> </w:t>
            </w:r>
            <w:r w:rsidRPr="001A72D8">
              <w:rPr>
                <w:rFonts w:ascii="Al-QuranAlKareem" w:hAnsi="Al-QuranAlKareem"/>
                <w:b/>
                <w:bCs/>
                <w:color w:val="000000"/>
                <w:sz w:val="24"/>
                <w:szCs w:val="24"/>
                <w:rtl/>
              </w:rPr>
              <w:t>طول القطعة المستقيمة</w:t>
            </w:r>
            <w:r w:rsidRPr="001A72D8">
              <w:rPr>
                <w:rFonts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Pr="001A72D8">
              <w:rPr>
                <w:rFonts w:hint="cs"/>
                <w:color w:val="000000"/>
                <w:sz w:val="28"/>
                <w:szCs w:val="28"/>
                <w:rtl/>
              </w:rPr>
              <w:t xml:space="preserve"> </w:t>
            </w:r>
            <w:r w:rsidRPr="001A72D8">
              <w:rPr>
                <w:color w:val="000000"/>
                <w:position w:val="-4"/>
                <w:sz w:val="28"/>
                <w:szCs w:val="28"/>
              </w:rPr>
              <w:object w:dxaOrig="420" w:dyaOrig="320">
                <v:shape id="_x0000_i1049" type="#_x0000_t75" style="width:30.75pt;height:23.25pt" o:ole="">
                  <v:imagedata r:id="rId63" o:title=""/>
                </v:shape>
                <o:OLEObject Type="Embed" ProgID="Equation.DSMT4" ShapeID="_x0000_i1049" DrawAspect="Content" ObjectID="_1536728728" r:id="rId64"/>
              </w:object>
            </w:r>
            <w:r w:rsidR="00661EF2" w:rsidRPr="001A72D8">
              <w:rPr>
                <w:rFonts w:ascii="Al-QuranAlKareem" w:hAnsi="Al-QuranAlKareem" w:cs="Arial" w:hint="cs"/>
                <w:b/>
                <w:bCs/>
                <w:sz w:val="22"/>
                <w:szCs w:val="22"/>
                <w:rtl/>
              </w:rPr>
              <w:t xml:space="preserve">   </w:t>
            </w:r>
            <w:r w:rsidR="00661EF2" w:rsidRPr="001A72D8">
              <w:rPr>
                <w:rFonts w:cs="Traditional Arabic" w:hint="cs"/>
                <w:bCs/>
                <w:sz w:val="28"/>
                <w:szCs w:val="28"/>
                <w:rtl/>
                <w:lang w:bidi="ar-EG"/>
              </w:rPr>
              <w:t xml:space="preserve">           </w:t>
            </w:r>
            <w:r w:rsidR="00864162" w:rsidRPr="001A72D8">
              <w:rPr>
                <w:rFonts w:cs="Traditional Arabic" w:hint="cs"/>
                <w:bCs/>
                <w:sz w:val="28"/>
                <w:szCs w:val="28"/>
                <w:rtl/>
                <w:lang w:bidi="ar-EG"/>
              </w:rPr>
              <w:t xml:space="preserve">   </w:t>
            </w:r>
            <w:r w:rsidR="00661EF2" w:rsidRPr="001A72D8">
              <w:rPr>
                <w:rFonts w:cs="Traditional Arabic" w:hint="cs"/>
                <w:bCs/>
                <w:sz w:val="28"/>
                <w:szCs w:val="28"/>
                <w:rtl/>
                <w:lang w:bidi="ar-EG"/>
              </w:rPr>
              <w:t xml:space="preserve">  </w:t>
            </w:r>
            <w:r w:rsidR="00661EF2" w:rsidRPr="001A72D8">
              <w:rPr>
                <w:rFonts w:cs="Traditional Arabic" w:hint="cs"/>
                <w:bCs/>
                <w:sz w:val="16"/>
                <w:szCs w:val="16"/>
                <w:rtl/>
                <w:lang w:bidi="ar-EG"/>
              </w:rPr>
              <w:t xml:space="preserve"> </w:t>
            </w:r>
            <w:r w:rsidR="00661EF2" w:rsidRPr="001A72D8">
              <w:rPr>
                <w:rFonts w:ascii="Al-QuranAlKareem" w:hAnsi="Al-QuranAlKareem"/>
                <w:bCs/>
                <w:sz w:val="16"/>
                <w:szCs w:val="16"/>
                <w:rtl/>
                <w:lang w:bidi="ar-EG"/>
              </w:rPr>
              <w:t>................</w:t>
            </w:r>
            <w:r w:rsidR="001A72D8" w:rsidRPr="001A72D8"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360" w:type="dxa"/>
            <w:tcBorders>
              <w:bottom w:val="single" w:sz="4" w:space="0" w:color="auto"/>
            </w:tcBorders>
          </w:tcPr>
          <w:p w:rsidR="00164215" w:rsidRPr="001A72D8" w:rsidRDefault="00BE66FF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-13335</wp:posOffset>
                  </wp:positionH>
                  <wp:positionV relativeFrom="paragraph">
                    <wp:posOffset>89535</wp:posOffset>
                  </wp:positionV>
                  <wp:extent cx="1895475" cy="995045"/>
                  <wp:effectExtent l="19050" t="0" r="9525" b="0"/>
                  <wp:wrapNone/>
                  <wp:docPr id="403" name="صورة 403" descr="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 descr="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grayscl/>
                            <a:biLevel thresh="50000"/>
                            <a:lum bright="-11000" contrast="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9950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64215"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3</w:t>
            </w:r>
            <w:r w:rsidR="00164215" w:rsidRPr="001A72D8">
              <w:rPr>
                <w:rFonts w:ascii="Al-QuranAlKareem" w:hAnsi="Al-QuranAlKareem" w:cs="Arial" w:hint="cs"/>
                <w:b/>
                <w:bCs/>
                <w:sz w:val="22"/>
                <w:szCs w:val="22"/>
                <w:rtl/>
              </w:rPr>
              <w:t>)</w:t>
            </w:r>
          </w:p>
          <w:p w:rsidR="00350B54" w:rsidRPr="001A72D8" w:rsidRDefault="00350B54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</w:p>
          <w:p w:rsidR="00350B54" w:rsidRPr="001A72D8" w:rsidRDefault="00350B54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</w:p>
          <w:p w:rsidR="00350B54" w:rsidRPr="001A72D8" w:rsidRDefault="00350B54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</w:p>
          <w:p w:rsidR="00350B54" w:rsidRPr="001A72D8" w:rsidRDefault="00350B54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</w:p>
          <w:p w:rsidR="00350B54" w:rsidRPr="001A72D8" w:rsidRDefault="00350B54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</w:p>
          <w:p w:rsidR="00350B54" w:rsidRPr="001A72D8" w:rsidRDefault="00350B54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</w:p>
          <w:p w:rsidR="00350B54" w:rsidRPr="001A72D8" w:rsidRDefault="00350B54" w:rsidP="001F32F6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  <w:lang w:bidi="ar-EG"/>
              </w:rPr>
            </w:pPr>
            <w:r w:rsidRPr="001A72D8">
              <w:rPr>
                <w:rFonts w:hint="cs"/>
                <w:b/>
                <w:bCs/>
                <w:color w:val="000000"/>
                <w:sz w:val="24"/>
                <w:szCs w:val="24"/>
                <w:rtl/>
              </w:rPr>
              <w:t>قيمة   الإحداثي السيني للنقطة</w:t>
            </w:r>
            <w:r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A72D8">
              <w:rPr>
                <w:rFonts w:cs="Traditional Arabic"/>
                <w:b/>
                <w:bCs/>
                <w:sz w:val="24"/>
                <w:szCs w:val="24"/>
              </w:rPr>
              <w:t xml:space="preserve">R </w:t>
            </w:r>
            <w:r w:rsidRPr="001A72D8">
              <w:rPr>
                <w:rFonts w:cs="Traditional Arabic" w:hint="cs"/>
                <w:b/>
                <w:bCs/>
                <w:sz w:val="24"/>
                <w:szCs w:val="24"/>
                <w:rtl/>
              </w:rPr>
              <w:t xml:space="preserve"> في المثلث </w:t>
            </w:r>
            <w:r w:rsidRPr="001A72D8">
              <w:rPr>
                <w:rFonts w:cs="Traditional Arabic"/>
                <w:b/>
                <w:bCs/>
                <w:sz w:val="24"/>
                <w:szCs w:val="24"/>
              </w:rPr>
              <w:t xml:space="preserve"> </w:t>
            </w:r>
            <w:r w:rsidRPr="001A72D8">
              <w:rPr>
                <w:rFonts w:cs="Traditional Arabic"/>
                <w:b/>
                <w:bCs/>
                <w:sz w:val="24"/>
                <w:szCs w:val="24"/>
                <w:lang w:bidi="ar-EG"/>
              </w:rPr>
              <w:t>RPQ</w:t>
            </w:r>
            <w:r w:rsidRPr="001A72D8">
              <w:rPr>
                <w:rFonts w:cs="Traditional Arabic"/>
                <w:b/>
                <w:bCs/>
                <w:sz w:val="24"/>
                <w:szCs w:val="24"/>
              </w:rPr>
              <w:t xml:space="preserve"> </w:t>
            </w:r>
          </w:p>
          <w:p w:rsidR="00350B54" w:rsidRPr="001A72D8" w:rsidRDefault="00864162" w:rsidP="001A72D8">
            <w:pPr>
              <w:rPr>
                <w:rFonts w:ascii="Al-QuranAlKareem" w:hAnsi="Al-QuranAlKareem"/>
                <w:b/>
                <w:bCs/>
                <w:sz w:val="16"/>
                <w:szCs w:val="16"/>
                <w:rtl/>
              </w:rPr>
            </w:pPr>
            <w:r w:rsidRPr="001A72D8">
              <w:rPr>
                <w:rFonts w:ascii="Al-QuranAlKareem" w:hAnsi="Al-QuranAlKareem" w:hint="cs"/>
                <w:bCs/>
                <w:sz w:val="28"/>
                <w:szCs w:val="28"/>
                <w:rtl/>
                <w:lang w:bidi="ar-EG"/>
              </w:rPr>
              <w:t xml:space="preserve">                                       </w:t>
            </w:r>
            <w:r w:rsidR="00827DA0" w:rsidRPr="001A72D8">
              <w:rPr>
                <w:rFonts w:ascii="Al-QuranAlKareem" w:hAnsi="Al-QuranAlKareem"/>
                <w:bCs/>
                <w:sz w:val="16"/>
                <w:szCs w:val="16"/>
                <w:rtl/>
                <w:lang w:bidi="ar-EG"/>
              </w:rPr>
              <w:t>................</w:t>
            </w:r>
            <w:r w:rsidR="001A72D8" w:rsidRPr="001A72D8">
              <w:rPr>
                <w:rFonts w:ascii="Al-QuranAlKareem" w:hAnsi="Al-QuranAlKareem"/>
                <w:b/>
                <w:bCs/>
                <w:sz w:val="16"/>
                <w:szCs w:val="16"/>
                <w:rtl/>
              </w:rPr>
              <w:t xml:space="preserve"> </w:t>
            </w:r>
          </w:p>
        </w:tc>
      </w:tr>
      <w:tr w:rsidR="001F32F6" w:rsidRPr="001A72D8" w:rsidTr="00D30BE6">
        <w:trPr>
          <w:trHeight w:val="1039"/>
        </w:trPr>
        <w:tc>
          <w:tcPr>
            <w:tcW w:w="10815" w:type="dxa"/>
            <w:gridSpan w:val="3"/>
            <w:tcBorders>
              <w:top w:val="single" w:sz="4" w:space="0" w:color="auto"/>
            </w:tcBorders>
          </w:tcPr>
          <w:p w:rsidR="007B08E1" w:rsidRPr="001A72D8" w:rsidRDefault="007B08E1" w:rsidP="007B08E1">
            <w:pPr>
              <w:rPr>
                <w:rFonts w:ascii="Al-QuranAlKareem" w:hAnsi="Al-QuranAlKareem" w:cs="Arial"/>
                <w:b/>
                <w:bCs/>
                <w:sz w:val="22"/>
                <w:szCs w:val="22"/>
                <w:rtl/>
              </w:rPr>
            </w:pPr>
            <w:r w:rsidRPr="001A72D8">
              <w:rPr>
                <w:rFonts w:ascii="Arial" w:hAnsi="Arial" w:cs="Arial"/>
                <w:b/>
                <w:bCs/>
                <w:sz w:val="22"/>
                <w:szCs w:val="22"/>
              </w:rPr>
              <w:t>4</w:t>
            </w:r>
            <w:r w:rsidRPr="001A72D8">
              <w:rPr>
                <w:rFonts w:ascii="Al-QuranAlKareem" w:hAnsi="Al-QuranAlKareem" w:cs="Arial" w:hint="cs"/>
                <w:b/>
                <w:bCs/>
                <w:sz w:val="22"/>
                <w:szCs w:val="22"/>
                <w:rtl/>
              </w:rPr>
              <w:t>)</w:t>
            </w:r>
            <w:r w:rsidR="00827DA0" w:rsidRPr="001A72D8">
              <w:rPr>
                <w:rFonts w:ascii="Al-QuranAlKareem" w:hAnsi="Al-QuranAlKareem" w:cs="Arial" w:hint="cs"/>
                <w:b/>
                <w:bCs/>
                <w:sz w:val="22"/>
                <w:szCs w:val="22"/>
                <w:rtl/>
              </w:rPr>
              <w:t xml:space="preserve">  </w:t>
            </w:r>
            <w:r w:rsidR="00827DA0" w:rsidRPr="001A72D8">
              <w:rPr>
                <w:rFonts w:ascii="Al-QuranAlKareem" w:hAnsi="Al-QuranAlKareem"/>
                <w:b/>
                <w:bCs/>
                <w:sz w:val="22"/>
                <w:szCs w:val="22"/>
                <w:rtl/>
              </w:rPr>
              <w:t xml:space="preserve">إذا </w:t>
            </w:r>
            <w:r w:rsidR="00864162" w:rsidRPr="001A72D8">
              <w:rPr>
                <w:rFonts w:ascii="Al-QuranAlKareem" w:hAnsi="Al-QuranAlKareem"/>
                <w:b/>
                <w:bCs/>
                <w:sz w:val="22"/>
                <w:szCs w:val="22"/>
                <w:rtl/>
              </w:rPr>
              <w:t xml:space="preserve">كان طولا في مثلث هما  </w:t>
            </w:r>
            <w:r w:rsidR="001C2770" w:rsidRPr="001A72D8">
              <w:rPr>
                <w:rFonts w:ascii="Al-QuranAlKareem" w:hAnsi="Al-QuranAlKareem"/>
                <w:b/>
                <w:bCs/>
                <w:position w:val="-10"/>
                <w:sz w:val="22"/>
                <w:szCs w:val="22"/>
              </w:rPr>
              <w:object w:dxaOrig="980" w:dyaOrig="320">
                <v:shape id="_x0000_i1050" type="#_x0000_t75" style="width:74.25pt;height:15.75pt" o:ole="">
                  <v:imagedata r:id="rId66" o:title=""/>
                </v:shape>
                <o:OLEObject Type="Embed" ProgID="Equation.DSMT4" ShapeID="_x0000_i1050" DrawAspect="Content" ObjectID="_1536728729" r:id="rId67"/>
              </w:object>
            </w:r>
            <w:r w:rsidR="00864162" w:rsidRPr="001A72D8">
              <w:rPr>
                <w:rFonts w:ascii="Al-QuranAlKareem" w:hAnsi="Al-QuranAlKareem"/>
                <w:b/>
                <w:bCs/>
                <w:sz w:val="22"/>
                <w:szCs w:val="22"/>
                <w:rtl/>
              </w:rPr>
              <w:t xml:space="preserve"> فما أصغر عدد طبيعي يمكن أن يمثل طول الضلع الثالث ؟</w:t>
            </w:r>
          </w:p>
          <w:p w:rsidR="001F32F6" w:rsidRPr="001A72D8" w:rsidRDefault="00864162" w:rsidP="001A72D8">
            <w:pPr>
              <w:rPr>
                <w:rFonts w:ascii="Al-QuranAlKareem" w:hAnsi="Al-QuranAlKareem"/>
                <w:b/>
                <w:bCs/>
                <w:noProof/>
                <w:sz w:val="16"/>
                <w:szCs w:val="16"/>
                <w:rtl/>
              </w:rPr>
            </w:pPr>
            <w:r w:rsidRPr="001A72D8">
              <w:rPr>
                <w:rFonts w:ascii="Al-QuranAlKareem" w:hAnsi="Al-QuranAlKareem"/>
                <w:b/>
                <w:bCs/>
                <w:noProof/>
                <w:sz w:val="16"/>
                <w:szCs w:val="16"/>
                <w:rtl/>
              </w:rPr>
              <w:t>......................................................................................................................</w:t>
            </w:r>
          </w:p>
          <w:p w:rsidR="001F32F6" w:rsidRPr="001A72D8" w:rsidRDefault="001F32F6" w:rsidP="001F32F6">
            <w:pPr>
              <w:rPr>
                <w:rFonts w:ascii="Arial" w:hAnsi="Arial" w:cs="Arial"/>
                <w:b/>
                <w:bCs/>
                <w:noProof/>
                <w:sz w:val="16"/>
                <w:szCs w:val="16"/>
                <w:rtl/>
              </w:rPr>
            </w:pPr>
          </w:p>
          <w:p w:rsidR="001F32F6" w:rsidRPr="001A72D8" w:rsidRDefault="001F32F6" w:rsidP="001F32F6">
            <w:pPr>
              <w:rPr>
                <w:rFonts w:ascii="Arial" w:hAnsi="Arial" w:cs="Arial"/>
                <w:b/>
                <w:bCs/>
                <w:noProof/>
                <w:sz w:val="22"/>
                <w:szCs w:val="22"/>
              </w:rPr>
            </w:pPr>
          </w:p>
        </w:tc>
      </w:tr>
    </w:tbl>
    <w:p w:rsidR="00692CB3" w:rsidRDefault="00792E82" w:rsidP="00D76E9B">
      <w:pPr>
        <w:rPr>
          <w:rFonts w:ascii="Al-QuranAlKareem" w:hAnsi="Al-QuranAlKareem" w:cs="Aharoni"/>
          <w:b/>
          <w:bCs/>
          <w:sz w:val="22"/>
          <w:szCs w:val="22"/>
          <w:rtl/>
        </w:rPr>
      </w:pPr>
      <w:r w:rsidRPr="00792E82">
        <w:rPr>
          <w:noProof/>
          <w:rtl/>
        </w:rPr>
        <w:pict>
          <v:shape id="_x0000_s1446" type="#_x0000_t136" style="position:absolute;left:0;text-align:left;margin-left:41.4pt;margin-top:231.2pt;width:153.75pt;height:18pt;z-index:251668480;mso-position-horizontal-relative:text;mso-position-vertical-relative:text" fillcolor="black [3213]" stroked="f">
            <v:shadow color="#b2b2b2" opacity="52429f" offset="3pt"/>
            <v:textpath style="font-family:&quot;Times New Roman&quot;;font-size:10pt;v-text-kern:t" trim="t" fitpath="t" string="مع أطيب التمنيات لكم بالتوفيق و بالنجاح"/>
          </v:shape>
        </w:pict>
      </w:r>
      <w:r>
        <w:rPr>
          <w:rFonts w:ascii="Al-QuranAlKareem" w:hAnsi="Al-QuranAlKareem" w:cs="Aharoni"/>
          <w:b/>
          <w:bCs/>
          <w:noProof/>
          <w:sz w:val="22"/>
          <w:szCs w:val="22"/>
          <w:rtl/>
        </w:rPr>
        <w:pict>
          <v:shape id="_x0000_s1425" type="#_x0000_t136" style="position:absolute;left:0;text-align:left;margin-left:358.85pt;margin-top:231.2pt;width:75.55pt;height:18pt;z-index:251662336;mso-position-horizontal-relative:text;mso-position-vertical-relative:text" fillcolor="black" stroked="f">
            <v:shadow color="#b2b2b2" opacity="52429f" offset="3pt"/>
            <v:textpath style="font-family:&quot;Al-QuranAlKareem&quot;;font-size:18pt;v-text-kern:t" trim="t" fitpath="t" string="إنتهت الأسئلة"/>
          </v:shape>
        </w:pict>
      </w:r>
    </w:p>
    <w:p w:rsidR="00792DF8" w:rsidRDefault="00692CB3" w:rsidP="00792DF8">
      <w:r>
        <w:rPr>
          <w:rFonts w:ascii="Al-QuranAlKareem" w:hAnsi="Al-QuranAlKareem" w:cs="Aharoni" w:hint="cs"/>
          <w:b/>
          <w:bCs/>
          <w:sz w:val="22"/>
          <w:szCs w:val="22"/>
          <w:rtl/>
        </w:rPr>
        <w:t xml:space="preserve">                             </w:t>
      </w:r>
    </w:p>
    <w:sectPr w:rsidR="00792DF8" w:rsidSect="009B2DBE">
      <w:footerReference w:type="even" r:id="rId68"/>
      <w:footerReference w:type="default" r:id="rId69"/>
      <w:pgSz w:w="11907" w:h="16840" w:code="9"/>
      <w:pgMar w:top="567" w:right="567" w:bottom="-726" w:left="567" w:header="709" w:footer="709" w:gutter="0"/>
      <w:pgNumType w:start="1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50C2" w:rsidRDefault="00FA50C2">
      <w:r>
        <w:separator/>
      </w:r>
    </w:p>
  </w:endnote>
  <w:endnote w:type="continuationSeparator" w:id="0">
    <w:p w:rsidR="00FA50C2" w:rsidRDefault="00FA50C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l-QuranAlKareem">
    <w:panose1 w:val="02000000000000000000"/>
    <w:charset w:val="00"/>
    <w:family w:val="auto"/>
    <w:pitch w:val="variable"/>
    <w:sig w:usb0="00002007" w:usb1="80000000" w:usb2="00000008" w:usb3="00000000" w:csb0="0000004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KsorZulfiMath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رموز الرياضيات العربية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ldine721 Lt BT">
    <w:altName w:val="Cambria"/>
    <w:charset w:val="00"/>
    <w:family w:val="roman"/>
    <w:pitch w:val="variable"/>
    <w:sig w:usb0="00000087" w:usb1="00000000" w:usb2="00000000" w:usb3="00000000" w:csb0="0000001B" w:csb1="00000000"/>
  </w:font>
  <w:font w:name="Al-TkamolZulfiMath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l-Mothnna">
    <w:charset w:val="B2"/>
    <w:family w:val="auto"/>
    <w:pitch w:val="variable"/>
    <w:sig w:usb0="00002001" w:usb1="00000000" w:usb2="00000000" w:usb3="00000000" w:csb0="00000040" w:csb1="00000000"/>
  </w:font>
  <w:font w:name="Farsi Simple Bold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L-Mateen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Zawawi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1FCB" w:rsidRDefault="00792E82" w:rsidP="00EF75FC">
    <w:pPr>
      <w:pStyle w:val="a4"/>
      <w:framePr w:wrap="around" w:vAnchor="text" w:hAnchor="text" w:y="1"/>
      <w:rPr>
        <w:rStyle w:val="a5"/>
      </w:rPr>
    </w:pPr>
    <w:r>
      <w:rPr>
        <w:rStyle w:val="a5"/>
        <w:rtl/>
      </w:rPr>
      <w:fldChar w:fldCharType="begin"/>
    </w:r>
    <w:r w:rsidR="00181FCB">
      <w:rPr>
        <w:rStyle w:val="a5"/>
      </w:rPr>
      <w:instrText xml:space="preserve">PAGE  </w:instrText>
    </w:r>
    <w:r>
      <w:rPr>
        <w:rStyle w:val="a5"/>
        <w:rtl/>
      </w:rPr>
      <w:fldChar w:fldCharType="separate"/>
    </w:r>
    <w:r w:rsidR="00181FCB">
      <w:rPr>
        <w:rStyle w:val="a5"/>
        <w:noProof/>
        <w:rtl/>
      </w:rPr>
      <w:t>4</w:t>
    </w:r>
    <w:r>
      <w:rPr>
        <w:rStyle w:val="a5"/>
        <w:rtl/>
      </w:rPr>
      <w:fldChar w:fldCharType="end"/>
    </w:r>
  </w:p>
  <w:p w:rsidR="00181FCB" w:rsidRDefault="00181FCB" w:rsidP="00EF75FC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1FCB" w:rsidRDefault="00792E82" w:rsidP="00EF75FC">
    <w:pPr>
      <w:pStyle w:val="a4"/>
      <w:framePr w:wrap="around" w:vAnchor="text" w:hAnchor="text" w:y="1"/>
      <w:rPr>
        <w:rStyle w:val="a5"/>
      </w:rPr>
    </w:pPr>
    <w:r>
      <w:rPr>
        <w:rStyle w:val="a5"/>
        <w:rtl/>
      </w:rPr>
      <w:fldChar w:fldCharType="begin"/>
    </w:r>
    <w:r w:rsidR="00181FCB">
      <w:rPr>
        <w:rStyle w:val="a5"/>
      </w:rPr>
      <w:instrText xml:space="preserve">PAGE  </w:instrText>
    </w:r>
    <w:r>
      <w:rPr>
        <w:rStyle w:val="a5"/>
        <w:rtl/>
      </w:rPr>
      <w:fldChar w:fldCharType="separate"/>
    </w:r>
    <w:r w:rsidR="00470D5B">
      <w:rPr>
        <w:rStyle w:val="a5"/>
        <w:noProof/>
        <w:rtl/>
      </w:rPr>
      <w:t>3</w:t>
    </w:r>
    <w:r>
      <w:rPr>
        <w:rStyle w:val="a5"/>
        <w:rtl/>
      </w:rPr>
      <w:fldChar w:fldCharType="end"/>
    </w:r>
  </w:p>
  <w:p w:rsidR="00181FCB" w:rsidRDefault="00181FCB" w:rsidP="00EF75FC">
    <w:pPr>
      <w:pStyle w:val="a4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50C2" w:rsidRDefault="00FA50C2">
      <w:r>
        <w:separator/>
      </w:r>
    </w:p>
  </w:footnote>
  <w:footnote w:type="continuationSeparator" w:id="0">
    <w:p w:rsidR="00FA50C2" w:rsidRDefault="00FA50C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F62FF"/>
    <w:multiLevelType w:val="multilevel"/>
    <w:tmpl w:val="DEC84B2C"/>
    <w:lvl w:ilvl="0">
      <w:start w:val="1"/>
      <w:numFmt w:val="decimal"/>
      <w:lvlText w:val="%1)"/>
      <w:lvlJc w:val="righ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AC36CD"/>
    <w:multiLevelType w:val="multilevel"/>
    <w:tmpl w:val="537660D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AF70D3"/>
    <w:multiLevelType w:val="hybridMultilevel"/>
    <w:tmpl w:val="7332CA32"/>
    <w:lvl w:ilvl="0" w:tplc="FAF06618">
      <w:start w:val="1"/>
      <w:numFmt w:val="decimal"/>
      <w:lvlText w:val="%1)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47B2AAE"/>
    <w:multiLevelType w:val="multilevel"/>
    <w:tmpl w:val="49A251BA"/>
    <w:lvl w:ilvl="0">
      <w:start w:val="1"/>
      <w:numFmt w:val="decimal"/>
      <w:lvlText w:val="%1)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2A080B"/>
    <w:multiLevelType w:val="multilevel"/>
    <w:tmpl w:val="22126B2A"/>
    <w:styleLink w:val="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E0A5EE6"/>
    <w:multiLevelType w:val="multilevel"/>
    <w:tmpl w:val="22126B2A"/>
    <w:styleLink w:val="1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5046DFC"/>
    <w:multiLevelType w:val="multilevel"/>
    <w:tmpl w:val="49A251BA"/>
    <w:lvl w:ilvl="0">
      <w:start w:val="1"/>
      <w:numFmt w:val="decimal"/>
      <w:lvlText w:val="%1)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EC6396C"/>
    <w:multiLevelType w:val="hybridMultilevel"/>
    <w:tmpl w:val="16F2A7CE"/>
    <w:lvl w:ilvl="0" w:tplc="BAFA8DE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3C62ACB"/>
    <w:multiLevelType w:val="multilevel"/>
    <w:tmpl w:val="7332CA32"/>
    <w:lvl w:ilvl="0">
      <w:start w:val="1"/>
      <w:numFmt w:val="decimal"/>
      <w:lvlText w:val="%1)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7B450DA"/>
    <w:multiLevelType w:val="multilevel"/>
    <w:tmpl w:val="B02036B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94444A3"/>
    <w:multiLevelType w:val="multilevel"/>
    <w:tmpl w:val="22126B2A"/>
    <w:styleLink w:val="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2287600"/>
    <w:multiLevelType w:val="multilevel"/>
    <w:tmpl w:val="22126B2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4223325"/>
    <w:multiLevelType w:val="multilevel"/>
    <w:tmpl w:val="49A251BA"/>
    <w:lvl w:ilvl="0">
      <w:start w:val="1"/>
      <w:numFmt w:val="decimal"/>
      <w:lvlText w:val="%1)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CD5030E"/>
    <w:multiLevelType w:val="multilevel"/>
    <w:tmpl w:val="22126B2A"/>
    <w:styleLink w:val="11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D331C7C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75C60EEA"/>
    <w:multiLevelType w:val="multilevel"/>
    <w:tmpl w:val="22126B2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74F5A8D"/>
    <w:multiLevelType w:val="multilevel"/>
    <w:tmpl w:val="16F2A7C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"/>
  </w:num>
  <w:num w:numId="3">
    <w:abstractNumId w:val="16"/>
  </w:num>
  <w:num w:numId="4">
    <w:abstractNumId w:val="14"/>
  </w:num>
  <w:num w:numId="5">
    <w:abstractNumId w:val="2"/>
  </w:num>
  <w:num w:numId="6">
    <w:abstractNumId w:val="11"/>
  </w:num>
  <w:num w:numId="7">
    <w:abstractNumId w:val="10"/>
  </w:num>
  <w:num w:numId="8">
    <w:abstractNumId w:val="13"/>
  </w:num>
  <w:num w:numId="9">
    <w:abstractNumId w:val="4"/>
  </w:num>
  <w:num w:numId="10">
    <w:abstractNumId w:val="5"/>
  </w:num>
  <w:num w:numId="11">
    <w:abstractNumId w:val="15"/>
  </w:num>
  <w:num w:numId="12">
    <w:abstractNumId w:val="9"/>
  </w:num>
  <w:num w:numId="13">
    <w:abstractNumId w:val="0"/>
  </w:num>
  <w:num w:numId="14">
    <w:abstractNumId w:val="12"/>
  </w:num>
  <w:num w:numId="15">
    <w:abstractNumId w:val="3"/>
  </w:num>
  <w:num w:numId="16">
    <w:abstractNumId w:val="6"/>
  </w:num>
  <w:num w:numId="17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23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</w:compat>
  <w:rsids>
    <w:rsidRoot w:val="000D639F"/>
    <w:rsid w:val="000012FD"/>
    <w:rsid w:val="0000175F"/>
    <w:rsid w:val="00002150"/>
    <w:rsid w:val="00002A83"/>
    <w:rsid w:val="00003B08"/>
    <w:rsid w:val="00005EA8"/>
    <w:rsid w:val="000067E0"/>
    <w:rsid w:val="00010A9A"/>
    <w:rsid w:val="0001283A"/>
    <w:rsid w:val="000145B7"/>
    <w:rsid w:val="00021A9B"/>
    <w:rsid w:val="00022769"/>
    <w:rsid w:val="0002288F"/>
    <w:rsid w:val="00023CC9"/>
    <w:rsid w:val="00024845"/>
    <w:rsid w:val="00025E7C"/>
    <w:rsid w:val="00026E63"/>
    <w:rsid w:val="000350B9"/>
    <w:rsid w:val="00037B87"/>
    <w:rsid w:val="00037D99"/>
    <w:rsid w:val="00040E2F"/>
    <w:rsid w:val="0004418F"/>
    <w:rsid w:val="0004517D"/>
    <w:rsid w:val="00045759"/>
    <w:rsid w:val="000457C2"/>
    <w:rsid w:val="0004666A"/>
    <w:rsid w:val="00046B63"/>
    <w:rsid w:val="00046BDC"/>
    <w:rsid w:val="0004738B"/>
    <w:rsid w:val="00050265"/>
    <w:rsid w:val="00050D73"/>
    <w:rsid w:val="00050E92"/>
    <w:rsid w:val="00051E04"/>
    <w:rsid w:val="00052114"/>
    <w:rsid w:val="00053FE4"/>
    <w:rsid w:val="000547CA"/>
    <w:rsid w:val="00055CF3"/>
    <w:rsid w:val="00055F06"/>
    <w:rsid w:val="00057D87"/>
    <w:rsid w:val="000605C8"/>
    <w:rsid w:val="00060C77"/>
    <w:rsid w:val="00061A2D"/>
    <w:rsid w:val="00061DBD"/>
    <w:rsid w:val="000622F7"/>
    <w:rsid w:val="00063872"/>
    <w:rsid w:val="00066370"/>
    <w:rsid w:val="000668D6"/>
    <w:rsid w:val="000670A7"/>
    <w:rsid w:val="00071043"/>
    <w:rsid w:val="000712D0"/>
    <w:rsid w:val="000729DC"/>
    <w:rsid w:val="00073157"/>
    <w:rsid w:val="00073BC5"/>
    <w:rsid w:val="00076490"/>
    <w:rsid w:val="00077532"/>
    <w:rsid w:val="00081437"/>
    <w:rsid w:val="00082E15"/>
    <w:rsid w:val="000838AB"/>
    <w:rsid w:val="00084870"/>
    <w:rsid w:val="00084A9D"/>
    <w:rsid w:val="00084C81"/>
    <w:rsid w:val="000862C4"/>
    <w:rsid w:val="00087FA3"/>
    <w:rsid w:val="00090945"/>
    <w:rsid w:val="00090A0F"/>
    <w:rsid w:val="000921C2"/>
    <w:rsid w:val="00092907"/>
    <w:rsid w:val="00094B72"/>
    <w:rsid w:val="000955C1"/>
    <w:rsid w:val="00095F42"/>
    <w:rsid w:val="0009621D"/>
    <w:rsid w:val="0009789D"/>
    <w:rsid w:val="000A01CC"/>
    <w:rsid w:val="000A04A4"/>
    <w:rsid w:val="000A15CF"/>
    <w:rsid w:val="000A2FFC"/>
    <w:rsid w:val="000A33D9"/>
    <w:rsid w:val="000A376F"/>
    <w:rsid w:val="000A37E4"/>
    <w:rsid w:val="000A437A"/>
    <w:rsid w:val="000A62D8"/>
    <w:rsid w:val="000B4AA4"/>
    <w:rsid w:val="000B4C12"/>
    <w:rsid w:val="000B5931"/>
    <w:rsid w:val="000B5CD1"/>
    <w:rsid w:val="000B60C1"/>
    <w:rsid w:val="000C2638"/>
    <w:rsid w:val="000C2E29"/>
    <w:rsid w:val="000C2E7C"/>
    <w:rsid w:val="000C3C82"/>
    <w:rsid w:val="000C3CE0"/>
    <w:rsid w:val="000C49C2"/>
    <w:rsid w:val="000C50AF"/>
    <w:rsid w:val="000C7AF0"/>
    <w:rsid w:val="000C7F4D"/>
    <w:rsid w:val="000D00AF"/>
    <w:rsid w:val="000D1AE9"/>
    <w:rsid w:val="000D2F97"/>
    <w:rsid w:val="000D3754"/>
    <w:rsid w:val="000D46E8"/>
    <w:rsid w:val="000D5FEA"/>
    <w:rsid w:val="000D639F"/>
    <w:rsid w:val="000D69FE"/>
    <w:rsid w:val="000E083E"/>
    <w:rsid w:val="000E0BB0"/>
    <w:rsid w:val="000E0C2F"/>
    <w:rsid w:val="000E1D21"/>
    <w:rsid w:val="000E21FC"/>
    <w:rsid w:val="000E55C0"/>
    <w:rsid w:val="000E69CD"/>
    <w:rsid w:val="000E7974"/>
    <w:rsid w:val="000F0FF3"/>
    <w:rsid w:val="000F129F"/>
    <w:rsid w:val="000F3E52"/>
    <w:rsid w:val="000F40F4"/>
    <w:rsid w:val="000F44FB"/>
    <w:rsid w:val="00106228"/>
    <w:rsid w:val="00107469"/>
    <w:rsid w:val="00110DD6"/>
    <w:rsid w:val="001118B4"/>
    <w:rsid w:val="00111FF5"/>
    <w:rsid w:val="00112068"/>
    <w:rsid w:val="00112DD5"/>
    <w:rsid w:val="00113F50"/>
    <w:rsid w:val="001154D0"/>
    <w:rsid w:val="001169BE"/>
    <w:rsid w:val="00117B9C"/>
    <w:rsid w:val="00117BC0"/>
    <w:rsid w:val="001201E0"/>
    <w:rsid w:val="0012020F"/>
    <w:rsid w:val="00121FBD"/>
    <w:rsid w:val="00122B0B"/>
    <w:rsid w:val="00123EE1"/>
    <w:rsid w:val="00124713"/>
    <w:rsid w:val="00127E5D"/>
    <w:rsid w:val="001309E0"/>
    <w:rsid w:val="00132A09"/>
    <w:rsid w:val="00132F2C"/>
    <w:rsid w:val="001350EB"/>
    <w:rsid w:val="00136EB5"/>
    <w:rsid w:val="00141024"/>
    <w:rsid w:val="001413AF"/>
    <w:rsid w:val="00142755"/>
    <w:rsid w:val="00142AD0"/>
    <w:rsid w:val="00143C3F"/>
    <w:rsid w:val="00143D5C"/>
    <w:rsid w:val="001444FC"/>
    <w:rsid w:val="00145744"/>
    <w:rsid w:val="001468BF"/>
    <w:rsid w:val="00147832"/>
    <w:rsid w:val="00150639"/>
    <w:rsid w:val="001538FA"/>
    <w:rsid w:val="00154F10"/>
    <w:rsid w:val="00155167"/>
    <w:rsid w:val="0015596E"/>
    <w:rsid w:val="00155A61"/>
    <w:rsid w:val="00162662"/>
    <w:rsid w:val="00163483"/>
    <w:rsid w:val="00164215"/>
    <w:rsid w:val="00164896"/>
    <w:rsid w:val="0016728C"/>
    <w:rsid w:val="00167398"/>
    <w:rsid w:val="001674DE"/>
    <w:rsid w:val="0016799B"/>
    <w:rsid w:val="00173998"/>
    <w:rsid w:val="001772B8"/>
    <w:rsid w:val="00177C55"/>
    <w:rsid w:val="00180F35"/>
    <w:rsid w:val="00181FCB"/>
    <w:rsid w:val="00182E4F"/>
    <w:rsid w:val="0018373F"/>
    <w:rsid w:val="001842B5"/>
    <w:rsid w:val="00186F1A"/>
    <w:rsid w:val="001873B0"/>
    <w:rsid w:val="001904A2"/>
    <w:rsid w:val="00190646"/>
    <w:rsid w:val="00191086"/>
    <w:rsid w:val="00191B73"/>
    <w:rsid w:val="00192608"/>
    <w:rsid w:val="00193105"/>
    <w:rsid w:val="00193B93"/>
    <w:rsid w:val="00194950"/>
    <w:rsid w:val="0019542B"/>
    <w:rsid w:val="00196565"/>
    <w:rsid w:val="00197444"/>
    <w:rsid w:val="001A0BD5"/>
    <w:rsid w:val="001A10FC"/>
    <w:rsid w:val="001A19F4"/>
    <w:rsid w:val="001A62A9"/>
    <w:rsid w:val="001A72D8"/>
    <w:rsid w:val="001A7DA8"/>
    <w:rsid w:val="001B02A5"/>
    <w:rsid w:val="001B1383"/>
    <w:rsid w:val="001B2E98"/>
    <w:rsid w:val="001B4837"/>
    <w:rsid w:val="001B5040"/>
    <w:rsid w:val="001B569A"/>
    <w:rsid w:val="001B7791"/>
    <w:rsid w:val="001B79E6"/>
    <w:rsid w:val="001C04FE"/>
    <w:rsid w:val="001C1F68"/>
    <w:rsid w:val="001C2770"/>
    <w:rsid w:val="001C4667"/>
    <w:rsid w:val="001D04A2"/>
    <w:rsid w:val="001D164E"/>
    <w:rsid w:val="001D3C0F"/>
    <w:rsid w:val="001D426E"/>
    <w:rsid w:val="001D47CD"/>
    <w:rsid w:val="001D534E"/>
    <w:rsid w:val="001D55CE"/>
    <w:rsid w:val="001D566D"/>
    <w:rsid w:val="001D6694"/>
    <w:rsid w:val="001D6A65"/>
    <w:rsid w:val="001E1223"/>
    <w:rsid w:val="001E1595"/>
    <w:rsid w:val="001E48C7"/>
    <w:rsid w:val="001E5622"/>
    <w:rsid w:val="001E7332"/>
    <w:rsid w:val="001F002B"/>
    <w:rsid w:val="001F077B"/>
    <w:rsid w:val="001F131A"/>
    <w:rsid w:val="001F1540"/>
    <w:rsid w:val="001F2318"/>
    <w:rsid w:val="001F32F6"/>
    <w:rsid w:val="001F3986"/>
    <w:rsid w:val="001F3ADD"/>
    <w:rsid w:val="001F5D0E"/>
    <w:rsid w:val="00202EB3"/>
    <w:rsid w:val="00204108"/>
    <w:rsid w:val="00204675"/>
    <w:rsid w:val="00204B34"/>
    <w:rsid w:val="00204BDB"/>
    <w:rsid w:val="00206FE8"/>
    <w:rsid w:val="002107C4"/>
    <w:rsid w:val="00211A01"/>
    <w:rsid w:val="00212E2C"/>
    <w:rsid w:val="00214EFA"/>
    <w:rsid w:val="00215884"/>
    <w:rsid w:val="00221963"/>
    <w:rsid w:val="0022305A"/>
    <w:rsid w:val="002233E7"/>
    <w:rsid w:val="00224983"/>
    <w:rsid w:val="00225469"/>
    <w:rsid w:val="00227DC3"/>
    <w:rsid w:val="00227FCF"/>
    <w:rsid w:val="002307FC"/>
    <w:rsid w:val="00231AAA"/>
    <w:rsid w:val="0023243F"/>
    <w:rsid w:val="00233BF1"/>
    <w:rsid w:val="00235159"/>
    <w:rsid w:val="00237AF8"/>
    <w:rsid w:val="002405EC"/>
    <w:rsid w:val="00240832"/>
    <w:rsid w:val="00241281"/>
    <w:rsid w:val="00241695"/>
    <w:rsid w:val="0024266B"/>
    <w:rsid w:val="002429D6"/>
    <w:rsid w:val="00242EF0"/>
    <w:rsid w:val="002433E5"/>
    <w:rsid w:val="002445E4"/>
    <w:rsid w:val="00245824"/>
    <w:rsid w:val="00246756"/>
    <w:rsid w:val="00246F12"/>
    <w:rsid w:val="00247BE7"/>
    <w:rsid w:val="00251956"/>
    <w:rsid w:val="002525B6"/>
    <w:rsid w:val="0025584E"/>
    <w:rsid w:val="002564B6"/>
    <w:rsid w:val="0025666F"/>
    <w:rsid w:val="0025772C"/>
    <w:rsid w:val="00257861"/>
    <w:rsid w:val="00257E48"/>
    <w:rsid w:val="002626CD"/>
    <w:rsid w:val="00262A1F"/>
    <w:rsid w:val="00262E53"/>
    <w:rsid w:val="00263495"/>
    <w:rsid w:val="00264DA6"/>
    <w:rsid w:val="0026558F"/>
    <w:rsid w:val="002662F8"/>
    <w:rsid w:val="002666B5"/>
    <w:rsid w:val="002670AD"/>
    <w:rsid w:val="00270206"/>
    <w:rsid w:val="00270FFE"/>
    <w:rsid w:val="0027107D"/>
    <w:rsid w:val="00271A97"/>
    <w:rsid w:val="00272795"/>
    <w:rsid w:val="00274B22"/>
    <w:rsid w:val="0027514F"/>
    <w:rsid w:val="00275425"/>
    <w:rsid w:val="00276137"/>
    <w:rsid w:val="00277BE6"/>
    <w:rsid w:val="00277E07"/>
    <w:rsid w:val="00280750"/>
    <w:rsid w:val="002812DF"/>
    <w:rsid w:val="0028155E"/>
    <w:rsid w:val="002835EF"/>
    <w:rsid w:val="00284FB3"/>
    <w:rsid w:val="00285179"/>
    <w:rsid w:val="00286329"/>
    <w:rsid w:val="0028649E"/>
    <w:rsid w:val="00286927"/>
    <w:rsid w:val="00286994"/>
    <w:rsid w:val="00287EBC"/>
    <w:rsid w:val="00287F24"/>
    <w:rsid w:val="002907A4"/>
    <w:rsid w:val="00290D76"/>
    <w:rsid w:val="002914A6"/>
    <w:rsid w:val="00291C45"/>
    <w:rsid w:val="00295729"/>
    <w:rsid w:val="002957D2"/>
    <w:rsid w:val="00296FFD"/>
    <w:rsid w:val="002A104A"/>
    <w:rsid w:val="002A1CD2"/>
    <w:rsid w:val="002A2C9A"/>
    <w:rsid w:val="002A4832"/>
    <w:rsid w:val="002A5EB0"/>
    <w:rsid w:val="002B05B6"/>
    <w:rsid w:val="002B0DE5"/>
    <w:rsid w:val="002B1B29"/>
    <w:rsid w:val="002B2272"/>
    <w:rsid w:val="002B4D55"/>
    <w:rsid w:val="002B7A67"/>
    <w:rsid w:val="002C0F4F"/>
    <w:rsid w:val="002C1456"/>
    <w:rsid w:val="002C1910"/>
    <w:rsid w:val="002C285C"/>
    <w:rsid w:val="002C53C4"/>
    <w:rsid w:val="002C599D"/>
    <w:rsid w:val="002C69CA"/>
    <w:rsid w:val="002C6F99"/>
    <w:rsid w:val="002C7828"/>
    <w:rsid w:val="002D1219"/>
    <w:rsid w:val="002D1C5D"/>
    <w:rsid w:val="002D270F"/>
    <w:rsid w:val="002D2E89"/>
    <w:rsid w:val="002D2ED6"/>
    <w:rsid w:val="002E0BE5"/>
    <w:rsid w:val="002E1EE5"/>
    <w:rsid w:val="002E2147"/>
    <w:rsid w:val="002E3CB7"/>
    <w:rsid w:val="002E3D4D"/>
    <w:rsid w:val="002E428E"/>
    <w:rsid w:val="002E6087"/>
    <w:rsid w:val="002E7140"/>
    <w:rsid w:val="002E7FED"/>
    <w:rsid w:val="002F1771"/>
    <w:rsid w:val="002F629F"/>
    <w:rsid w:val="002F6C34"/>
    <w:rsid w:val="003011A5"/>
    <w:rsid w:val="00301E73"/>
    <w:rsid w:val="003058DE"/>
    <w:rsid w:val="00306EDE"/>
    <w:rsid w:val="00310749"/>
    <w:rsid w:val="0031239A"/>
    <w:rsid w:val="00312683"/>
    <w:rsid w:val="003137BF"/>
    <w:rsid w:val="00314011"/>
    <w:rsid w:val="00316D7E"/>
    <w:rsid w:val="0031746E"/>
    <w:rsid w:val="00317881"/>
    <w:rsid w:val="00324E9D"/>
    <w:rsid w:val="00325048"/>
    <w:rsid w:val="00325D2E"/>
    <w:rsid w:val="0033457C"/>
    <w:rsid w:val="00335528"/>
    <w:rsid w:val="00336711"/>
    <w:rsid w:val="00336F38"/>
    <w:rsid w:val="00337D5F"/>
    <w:rsid w:val="0034007F"/>
    <w:rsid w:val="00340947"/>
    <w:rsid w:val="00340FD8"/>
    <w:rsid w:val="00346C41"/>
    <w:rsid w:val="00347176"/>
    <w:rsid w:val="003474C3"/>
    <w:rsid w:val="003478E8"/>
    <w:rsid w:val="00347E62"/>
    <w:rsid w:val="00350B54"/>
    <w:rsid w:val="003531FA"/>
    <w:rsid w:val="00353BB8"/>
    <w:rsid w:val="00355B73"/>
    <w:rsid w:val="003563E7"/>
    <w:rsid w:val="00357DAA"/>
    <w:rsid w:val="00357EEA"/>
    <w:rsid w:val="00360D85"/>
    <w:rsid w:val="00360FFF"/>
    <w:rsid w:val="003615F2"/>
    <w:rsid w:val="003633DD"/>
    <w:rsid w:val="00363615"/>
    <w:rsid w:val="00364D2E"/>
    <w:rsid w:val="00366A4C"/>
    <w:rsid w:val="00366C7E"/>
    <w:rsid w:val="00371EAE"/>
    <w:rsid w:val="00374913"/>
    <w:rsid w:val="00375606"/>
    <w:rsid w:val="00376A06"/>
    <w:rsid w:val="00377649"/>
    <w:rsid w:val="00380E54"/>
    <w:rsid w:val="0038328D"/>
    <w:rsid w:val="00383866"/>
    <w:rsid w:val="00384334"/>
    <w:rsid w:val="00393AD9"/>
    <w:rsid w:val="00394266"/>
    <w:rsid w:val="00395949"/>
    <w:rsid w:val="00396D90"/>
    <w:rsid w:val="003A012C"/>
    <w:rsid w:val="003A0338"/>
    <w:rsid w:val="003A0EDC"/>
    <w:rsid w:val="003A2BD0"/>
    <w:rsid w:val="003A6E9D"/>
    <w:rsid w:val="003B1502"/>
    <w:rsid w:val="003B281F"/>
    <w:rsid w:val="003B6493"/>
    <w:rsid w:val="003C20B5"/>
    <w:rsid w:val="003D1773"/>
    <w:rsid w:val="003D248D"/>
    <w:rsid w:val="003D2C14"/>
    <w:rsid w:val="003D356A"/>
    <w:rsid w:val="003D4E22"/>
    <w:rsid w:val="003D52A6"/>
    <w:rsid w:val="003D699A"/>
    <w:rsid w:val="003E0BEA"/>
    <w:rsid w:val="003E18AB"/>
    <w:rsid w:val="003E27CE"/>
    <w:rsid w:val="003E3645"/>
    <w:rsid w:val="003E4369"/>
    <w:rsid w:val="003E582B"/>
    <w:rsid w:val="003E5C30"/>
    <w:rsid w:val="003E6DAC"/>
    <w:rsid w:val="003E7706"/>
    <w:rsid w:val="003F00CF"/>
    <w:rsid w:val="003F237D"/>
    <w:rsid w:val="003F368E"/>
    <w:rsid w:val="003F3D99"/>
    <w:rsid w:val="003F58B7"/>
    <w:rsid w:val="003F5B79"/>
    <w:rsid w:val="003F6ABA"/>
    <w:rsid w:val="003F6DA3"/>
    <w:rsid w:val="003F7AC8"/>
    <w:rsid w:val="00401358"/>
    <w:rsid w:val="00403A25"/>
    <w:rsid w:val="00406757"/>
    <w:rsid w:val="00411257"/>
    <w:rsid w:val="00414E4B"/>
    <w:rsid w:val="00415160"/>
    <w:rsid w:val="004158C8"/>
    <w:rsid w:val="00427D40"/>
    <w:rsid w:val="004308FD"/>
    <w:rsid w:val="00431312"/>
    <w:rsid w:val="00431537"/>
    <w:rsid w:val="00431BDD"/>
    <w:rsid w:val="00433EC4"/>
    <w:rsid w:val="004348FF"/>
    <w:rsid w:val="00435106"/>
    <w:rsid w:val="00436859"/>
    <w:rsid w:val="00436BD4"/>
    <w:rsid w:val="00436D8F"/>
    <w:rsid w:val="00436E17"/>
    <w:rsid w:val="00437320"/>
    <w:rsid w:val="00440CB3"/>
    <w:rsid w:val="0044291D"/>
    <w:rsid w:val="00442EBA"/>
    <w:rsid w:val="00442F06"/>
    <w:rsid w:val="00446F69"/>
    <w:rsid w:val="0044721B"/>
    <w:rsid w:val="00451D13"/>
    <w:rsid w:val="00452703"/>
    <w:rsid w:val="004538A1"/>
    <w:rsid w:val="00454441"/>
    <w:rsid w:val="00454D5D"/>
    <w:rsid w:val="004558C9"/>
    <w:rsid w:val="004562CF"/>
    <w:rsid w:val="00457201"/>
    <w:rsid w:val="004608E7"/>
    <w:rsid w:val="00460DC9"/>
    <w:rsid w:val="004610A2"/>
    <w:rsid w:val="0046116F"/>
    <w:rsid w:val="00461980"/>
    <w:rsid w:val="0046267D"/>
    <w:rsid w:val="00462BCD"/>
    <w:rsid w:val="004633F9"/>
    <w:rsid w:val="00464B19"/>
    <w:rsid w:val="00470D5B"/>
    <w:rsid w:val="00471DCF"/>
    <w:rsid w:val="0047452E"/>
    <w:rsid w:val="0047608E"/>
    <w:rsid w:val="0047678A"/>
    <w:rsid w:val="00476D23"/>
    <w:rsid w:val="0048011E"/>
    <w:rsid w:val="00480A5E"/>
    <w:rsid w:val="0048175B"/>
    <w:rsid w:val="00483DA6"/>
    <w:rsid w:val="00485612"/>
    <w:rsid w:val="00490B37"/>
    <w:rsid w:val="00490B82"/>
    <w:rsid w:val="004914C6"/>
    <w:rsid w:val="004954A6"/>
    <w:rsid w:val="0049583A"/>
    <w:rsid w:val="00496C70"/>
    <w:rsid w:val="004A00D6"/>
    <w:rsid w:val="004A0158"/>
    <w:rsid w:val="004A1A95"/>
    <w:rsid w:val="004A1BC9"/>
    <w:rsid w:val="004A1D20"/>
    <w:rsid w:val="004A20F9"/>
    <w:rsid w:val="004A3042"/>
    <w:rsid w:val="004A5E95"/>
    <w:rsid w:val="004A727F"/>
    <w:rsid w:val="004B0F35"/>
    <w:rsid w:val="004B1F33"/>
    <w:rsid w:val="004B2C47"/>
    <w:rsid w:val="004B3ACE"/>
    <w:rsid w:val="004B4BAD"/>
    <w:rsid w:val="004B4D3B"/>
    <w:rsid w:val="004B5208"/>
    <w:rsid w:val="004B552E"/>
    <w:rsid w:val="004B6316"/>
    <w:rsid w:val="004B6769"/>
    <w:rsid w:val="004B6971"/>
    <w:rsid w:val="004C0DA7"/>
    <w:rsid w:val="004C30AA"/>
    <w:rsid w:val="004C49A2"/>
    <w:rsid w:val="004C4DC0"/>
    <w:rsid w:val="004C5267"/>
    <w:rsid w:val="004C57A2"/>
    <w:rsid w:val="004C6699"/>
    <w:rsid w:val="004D0A59"/>
    <w:rsid w:val="004D0C75"/>
    <w:rsid w:val="004D3749"/>
    <w:rsid w:val="004D50AB"/>
    <w:rsid w:val="004D61C9"/>
    <w:rsid w:val="004D6427"/>
    <w:rsid w:val="004E1346"/>
    <w:rsid w:val="004E2619"/>
    <w:rsid w:val="004E2CD3"/>
    <w:rsid w:val="004E5371"/>
    <w:rsid w:val="004E57B1"/>
    <w:rsid w:val="004E6D1A"/>
    <w:rsid w:val="004E73B2"/>
    <w:rsid w:val="004E7684"/>
    <w:rsid w:val="004F028E"/>
    <w:rsid w:val="004F14B7"/>
    <w:rsid w:val="004F1C5B"/>
    <w:rsid w:val="004F2347"/>
    <w:rsid w:val="004F2728"/>
    <w:rsid w:val="004F2CEA"/>
    <w:rsid w:val="004F33C1"/>
    <w:rsid w:val="004F421A"/>
    <w:rsid w:val="004F6AD4"/>
    <w:rsid w:val="00500877"/>
    <w:rsid w:val="00501438"/>
    <w:rsid w:val="0050225E"/>
    <w:rsid w:val="00502E94"/>
    <w:rsid w:val="00504DC7"/>
    <w:rsid w:val="00506E88"/>
    <w:rsid w:val="00507407"/>
    <w:rsid w:val="00507C5C"/>
    <w:rsid w:val="0051025F"/>
    <w:rsid w:val="005107C6"/>
    <w:rsid w:val="00511666"/>
    <w:rsid w:val="00511BD0"/>
    <w:rsid w:val="005122BA"/>
    <w:rsid w:val="00513283"/>
    <w:rsid w:val="005165A8"/>
    <w:rsid w:val="0052002E"/>
    <w:rsid w:val="005200BD"/>
    <w:rsid w:val="00521575"/>
    <w:rsid w:val="005227B3"/>
    <w:rsid w:val="0052328D"/>
    <w:rsid w:val="005238E5"/>
    <w:rsid w:val="00524995"/>
    <w:rsid w:val="0052613D"/>
    <w:rsid w:val="005270B2"/>
    <w:rsid w:val="00532AC5"/>
    <w:rsid w:val="00536492"/>
    <w:rsid w:val="00536CD3"/>
    <w:rsid w:val="00536F5A"/>
    <w:rsid w:val="005412A0"/>
    <w:rsid w:val="00541770"/>
    <w:rsid w:val="00541D9F"/>
    <w:rsid w:val="0054497C"/>
    <w:rsid w:val="00544C4C"/>
    <w:rsid w:val="0054740C"/>
    <w:rsid w:val="0054740D"/>
    <w:rsid w:val="00547FE7"/>
    <w:rsid w:val="00551073"/>
    <w:rsid w:val="00551700"/>
    <w:rsid w:val="00551FD5"/>
    <w:rsid w:val="0055280C"/>
    <w:rsid w:val="00554080"/>
    <w:rsid w:val="00556C9B"/>
    <w:rsid w:val="00557819"/>
    <w:rsid w:val="00557D38"/>
    <w:rsid w:val="0056053D"/>
    <w:rsid w:val="00562D0D"/>
    <w:rsid w:val="00562FF1"/>
    <w:rsid w:val="005632BB"/>
    <w:rsid w:val="00563B30"/>
    <w:rsid w:val="00566AED"/>
    <w:rsid w:val="00567E8A"/>
    <w:rsid w:val="0057275A"/>
    <w:rsid w:val="00574259"/>
    <w:rsid w:val="00574445"/>
    <w:rsid w:val="0057555B"/>
    <w:rsid w:val="00576F38"/>
    <w:rsid w:val="00577BAC"/>
    <w:rsid w:val="00580228"/>
    <w:rsid w:val="00580B08"/>
    <w:rsid w:val="005857D6"/>
    <w:rsid w:val="00585AA9"/>
    <w:rsid w:val="00587195"/>
    <w:rsid w:val="00590BF2"/>
    <w:rsid w:val="00591233"/>
    <w:rsid w:val="00591439"/>
    <w:rsid w:val="00591F8C"/>
    <w:rsid w:val="00592C59"/>
    <w:rsid w:val="005953FD"/>
    <w:rsid w:val="00595772"/>
    <w:rsid w:val="0059618C"/>
    <w:rsid w:val="0059681C"/>
    <w:rsid w:val="0059693C"/>
    <w:rsid w:val="005A250C"/>
    <w:rsid w:val="005A4F62"/>
    <w:rsid w:val="005A666D"/>
    <w:rsid w:val="005B20A0"/>
    <w:rsid w:val="005B353C"/>
    <w:rsid w:val="005B37DF"/>
    <w:rsid w:val="005B4F24"/>
    <w:rsid w:val="005B50E6"/>
    <w:rsid w:val="005B5BB4"/>
    <w:rsid w:val="005B692C"/>
    <w:rsid w:val="005B6C87"/>
    <w:rsid w:val="005C09B2"/>
    <w:rsid w:val="005C19C2"/>
    <w:rsid w:val="005C3233"/>
    <w:rsid w:val="005C46F3"/>
    <w:rsid w:val="005C5A4B"/>
    <w:rsid w:val="005D051A"/>
    <w:rsid w:val="005D0C24"/>
    <w:rsid w:val="005D1362"/>
    <w:rsid w:val="005D168F"/>
    <w:rsid w:val="005D1975"/>
    <w:rsid w:val="005D265E"/>
    <w:rsid w:val="005D36C0"/>
    <w:rsid w:val="005D3B13"/>
    <w:rsid w:val="005D5720"/>
    <w:rsid w:val="005D6278"/>
    <w:rsid w:val="005D686D"/>
    <w:rsid w:val="005E0388"/>
    <w:rsid w:val="005E3A5D"/>
    <w:rsid w:val="005E4225"/>
    <w:rsid w:val="005E4811"/>
    <w:rsid w:val="005E56D2"/>
    <w:rsid w:val="005E79D5"/>
    <w:rsid w:val="005F0849"/>
    <w:rsid w:val="005F3A04"/>
    <w:rsid w:val="005F4491"/>
    <w:rsid w:val="005F5B9B"/>
    <w:rsid w:val="005F71D0"/>
    <w:rsid w:val="005F7F26"/>
    <w:rsid w:val="006022DF"/>
    <w:rsid w:val="006029CA"/>
    <w:rsid w:val="00604D44"/>
    <w:rsid w:val="00606061"/>
    <w:rsid w:val="006060D5"/>
    <w:rsid w:val="00606132"/>
    <w:rsid w:val="0060736B"/>
    <w:rsid w:val="006100E0"/>
    <w:rsid w:val="00610B87"/>
    <w:rsid w:val="00610C41"/>
    <w:rsid w:val="0061184B"/>
    <w:rsid w:val="00612C7D"/>
    <w:rsid w:val="00613215"/>
    <w:rsid w:val="0061401A"/>
    <w:rsid w:val="00614237"/>
    <w:rsid w:val="006152EE"/>
    <w:rsid w:val="00615C16"/>
    <w:rsid w:val="00617AD8"/>
    <w:rsid w:val="00622BFD"/>
    <w:rsid w:val="006241DE"/>
    <w:rsid w:val="00624659"/>
    <w:rsid w:val="00631800"/>
    <w:rsid w:val="00631CA0"/>
    <w:rsid w:val="006320C0"/>
    <w:rsid w:val="006338BC"/>
    <w:rsid w:val="00634783"/>
    <w:rsid w:val="00636E12"/>
    <w:rsid w:val="00641B89"/>
    <w:rsid w:val="006422E0"/>
    <w:rsid w:val="00644F4B"/>
    <w:rsid w:val="00645CEA"/>
    <w:rsid w:val="00645D14"/>
    <w:rsid w:val="0064603A"/>
    <w:rsid w:val="00646146"/>
    <w:rsid w:val="00646174"/>
    <w:rsid w:val="00650A7B"/>
    <w:rsid w:val="00650AFB"/>
    <w:rsid w:val="00651777"/>
    <w:rsid w:val="00654DBB"/>
    <w:rsid w:val="006558CF"/>
    <w:rsid w:val="00655B5F"/>
    <w:rsid w:val="00656370"/>
    <w:rsid w:val="006567DF"/>
    <w:rsid w:val="00657B04"/>
    <w:rsid w:val="00657DC5"/>
    <w:rsid w:val="00661409"/>
    <w:rsid w:val="00661A9E"/>
    <w:rsid w:val="00661EF2"/>
    <w:rsid w:val="00662773"/>
    <w:rsid w:val="00662F0B"/>
    <w:rsid w:val="00665692"/>
    <w:rsid w:val="006667E9"/>
    <w:rsid w:val="006708DE"/>
    <w:rsid w:val="006750C5"/>
    <w:rsid w:val="006753AA"/>
    <w:rsid w:val="00675883"/>
    <w:rsid w:val="00675A87"/>
    <w:rsid w:val="00676092"/>
    <w:rsid w:val="00676AF8"/>
    <w:rsid w:val="00677445"/>
    <w:rsid w:val="0068013F"/>
    <w:rsid w:val="0068191B"/>
    <w:rsid w:val="00681A85"/>
    <w:rsid w:val="00682D36"/>
    <w:rsid w:val="0068335F"/>
    <w:rsid w:val="00684845"/>
    <w:rsid w:val="006856C8"/>
    <w:rsid w:val="00685E3A"/>
    <w:rsid w:val="00686493"/>
    <w:rsid w:val="00686713"/>
    <w:rsid w:val="00686768"/>
    <w:rsid w:val="006906B0"/>
    <w:rsid w:val="00690A11"/>
    <w:rsid w:val="00691C6E"/>
    <w:rsid w:val="006926C4"/>
    <w:rsid w:val="00692CB3"/>
    <w:rsid w:val="00692E50"/>
    <w:rsid w:val="0069311E"/>
    <w:rsid w:val="006931D2"/>
    <w:rsid w:val="00694AC8"/>
    <w:rsid w:val="0069635C"/>
    <w:rsid w:val="00696CDD"/>
    <w:rsid w:val="00697512"/>
    <w:rsid w:val="006975B0"/>
    <w:rsid w:val="00697682"/>
    <w:rsid w:val="006A0554"/>
    <w:rsid w:val="006A1DF9"/>
    <w:rsid w:val="006A3348"/>
    <w:rsid w:val="006A353F"/>
    <w:rsid w:val="006A4C64"/>
    <w:rsid w:val="006A5255"/>
    <w:rsid w:val="006A6562"/>
    <w:rsid w:val="006A7C78"/>
    <w:rsid w:val="006A7CF0"/>
    <w:rsid w:val="006A7DE1"/>
    <w:rsid w:val="006B0C05"/>
    <w:rsid w:val="006B123B"/>
    <w:rsid w:val="006B1554"/>
    <w:rsid w:val="006B3FE3"/>
    <w:rsid w:val="006B4432"/>
    <w:rsid w:val="006C092E"/>
    <w:rsid w:val="006C0DA1"/>
    <w:rsid w:val="006C3C83"/>
    <w:rsid w:val="006C5074"/>
    <w:rsid w:val="006C61E5"/>
    <w:rsid w:val="006C6DFD"/>
    <w:rsid w:val="006C6FFC"/>
    <w:rsid w:val="006C7752"/>
    <w:rsid w:val="006C7F87"/>
    <w:rsid w:val="006D0F1B"/>
    <w:rsid w:val="006D12B1"/>
    <w:rsid w:val="006D2948"/>
    <w:rsid w:val="006D2E08"/>
    <w:rsid w:val="006D346E"/>
    <w:rsid w:val="006D5B5C"/>
    <w:rsid w:val="006D6B63"/>
    <w:rsid w:val="006D779D"/>
    <w:rsid w:val="006E1AD8"/>
    <w:rsid w:val="006E1EB9"/>
    <w:rsid w:val="006E2426"/>
    <w:rsid w:val="006E2430"/>
    <w:rsid w:val="006E3980"/>
    <w:rsid w:val="006E3CDB"/>
    <w:rsid w:val="006E424B"/>
    <w:rsid w:val="006E4268"/>
    <w:rsid w:val="006E4595"/>
    <w:rsid w:val="006E52F5"/>
    <w:rsid w:val="006E61F1"/>
    <w:rsid w:val="006E7768"/>
    <w:rsid w:val="006F01E4"/>
    <w:rsid w:val="006F15D9"/>
    <w:rsid w:val="006F2650"/>
    <w:rsid w:val="006F3857"/>
    <w:rsid w:val="006F401D"/>
    <w:rsid w:val="006F4180"/>
    <w:rsid w:val="006F4B57"/>
    <w:rsid w:val="006F5407"/>
    <w:rsid w:val="006F6123"/>
    <w:rsid w:val="00700DCA"/>
    <w:rsid w:val="0070181D"/>
    <w:rsid w:val="00702762"/>
    <w:rsid w:val="00702842"/>
    <w:rsid w:val="00703772"/>
    <w:rsid w:val="00703D65"/>
    <w:rsid w:val="00704FC0"/>
    <w:rsid w:val="00705D92"/>
    <w:rsid w:val="00706D8F"/>
    <w:rsid w:val="00707962"/>
    <w:rsid w:val="00713971"/>
    <w:rsid w:val="00713ECC"/>
    <w:rsid w:val="0071701B"/>
    <w:rsid w:val="0071748E"/>
    <w:rsid w:val="0071765E"/>
    <w:rsid w:val="00720AD4"/>
    <w:rsid w:val="00721053"/>
    <w:rsid w:val="0072111F"/>
    <w:rsid w:val="00722196"/>
    <w:rsid w:val="00723F50"/>
    <w:rsid w:val="007253BA"/>
    <w:rsid w:val="0072655B"/>
    <w:rsid w:val="00726D4B"/>
    <w:rsid w:val="007274D5"/>
    <w:rsid w:val="0073061A"/>
    <w:rsid w:val="007307F8"/>
    <w:rsid w:val="00731FD8"/>
    <w:rsid w:val="00732EFD"/>
    <w:rsid w:val="00733353"/>
    <w:rsid w:val="00733F5B"/>
    <w:rsid w:val="00734744"/>
    <w:rsid w:val="00734CD6"/>
    <w:rsid w:val="00735A96"/>
    <w:rsid w:val="007375A7"/>
    <w:rsid w:val="00737EF4"/>
    <w:rsid w:val="007404F3"/>
    <w:rsid w:val="00740EFB"/>
    <w:rsid w:val="00743785"/>
    <w:rsid w:val="00743D0E"/>
    <w:rsid w:val="007440A4"/>
    <w:rsid w:val="0074416E"/>
    <w:rsid w:val="00745C6D"/>
    <w:rsid w:val="00746E0B"/>
    <w:rsid w:val="00746F4F"/>
    <w:rsid w:val="0075009C"/>
    <w:rsid w:val="0075040E"/>
    <w:rsid w:val="00750671"/>
    <w:rsid w:val="00750EE4"/>
    <w:rsid w:val="0075155B"/>
    <w:rsid w:val="00752266"/>
    <w:rsid w:val="00753CA4"/>
    <w:rsid w:val="00753F30"/>
    <w:rsid w:val="00754416"/>
    <w:rsid w:val="00755216"/>
    <w:rsid w:val="00757526"/>
    <w:rsid w:val="00766F4A"/>
    <w:rsid w:val="00767BA5"/>
    <w:rsid w:val="007711AF"/>
    <w:rsid w:val="00775A79"/>
    <w:rsid w:val="007763ED"/>
    <w:rsid w:val="007805D7"/>
    <w:rsid w:val="00781CCE"/>
    <w:rsid w:val="00781E05"/>
    <w:rsid w:val="00784CE1"/>
    <w:rsid w:val="007865BC"/>
    <w:rsid w:val="00787DD6"/>
    <w:rsid w:val="0079023E"/>
    <w:rsid w:val="00790AF1"/>
    <w:rsid w:val="00792AC2"/>
    <w:rsid w:val="00792DF8"/>
    <w:rsid w:val="00792E82"/>
    <w:rsid w:val="007934CA"/>
    <w:rsid w:val="007934E8"/>
    <w:rsid w:val="00793767"/>
    <w:rsid w:val="00793E45"/>
    <w:rsid w:val="007959C9"/>
    <w:rsid w:val="007A1979"/>
    <w:rsid w:val="007A285B"/>
    <w:rsid w:val="007A5782"/>
    <w:rsid w:val="007A74A8"/>
    <w:rsid w:val="007A7833"/>
    <w:rsid w:val="007B0117"/>
    <w:rsid w:val="007B0456"/>
    <w:rsid w:val="007B08E1"/>
    <w:rsid w:val="007B1B6E"/>
    <w:rsid w:val="007B3402"/>
    <w:rsid w:val="007B3E45"/>
    <w:rsid w:val="007B41CE"/>
    <w:rsid w:val="007B48AD"/>
    <w:rsid w:val="007B4B4B"/>
    <w:rsid w:val="007B53C3"/>
    <w:rsid w:val="007B586A"/>
    <w:rsid w:val="007C0749"/>
    <w:rsid w:val="007C0E7F"/>
    <w:rsid w:val="007C1122"/>
    <w:rsid w:val="007C46FD"/>
    <w:rsid w:val="007C4BFF"/>
    <w:rsid w:val="007C66A1"/>
    <w:rsid w:val="007C79AB"/>
    <w:rsid w:val="007C7F46"/>
    <w:rsid w:val="007D4807"/>
    <w:rsid w:val="007D4C7F"/>
    <w:rsid w:val="007D6E9D"/>
    <w:rsid w:val="007D6F4D"/>
    <w:rsid w:val="007D7C37"/>
    <w:rsid w:val="007E03C6"/>
    <w:rsid w:val="007E04BF"/>
    <w:rsid w:val="007E05E1"/>
    <w:rsid w:val="007E073D"/>
    <w:rsid w:val="007E15DC"/>
    <w:rsid w:val="007E22C6"/>
    <w:rsid w:val="007E2595"/>
    <w:rsid w:val="007E3DD2"/>
    <w:rsid w:val="007E3FA4"/>
    <w:rsid w:val="007E5F74"/>
    <w:rsid w:val="007E6B45"/>
    <w:rsid w:val="007E7EB7"/>
    <w:rsid w:val="007F00A2"/>
    <w:rsid w:val="007F293F"/>
    <w:rsid w:val="007F303F"/>
    <w:rsid w:val="007F518F"/>
    <w:rsid w:val="007F6975"/>
    <w:rsid w:val="00801337"/>
    <w:rsid w:val="00804651"/>
    <w:rsid w:val="00804A54"/>
    <w:rsid w:val="00806825"/>
    <w:rsid w:val="00806EAA"/>
    <w:rsid w:val="00807256"/>
    <w:rsid w:val="00811172"/>
    <w:rsid w:val="00811CBC"/>
    <w:rsid w:val="00812E3B"/>
    <w:rsid w:val="00813B41"/>
    <w:rsid w:val="00813F13"/>
    <w:rsid w:val="0081521F"/>
    <w:rsid w:val="008152AD"/>
    <w:rsid w:val="00815B2D"/>
    <w:rsid w:val="00815E76"/>
    <w:rsid w:val="00817736"/>
    <w:rsid w:val="00817C99"/>
    <w:rsid w:val="0082080D"/>
    <w:rsid w:val="00821837"/>
    <w:rsid w:val="00821DB4"/>
    <w:rsid w:val="008231F9"/>
    <w:rsid w:val="008251FF"/>
    <w:rsid w:val="00827DA0"/>
    <w:rsid w:val="0083148C"/>
    <w:rsid w:val="00831771"/>
    <w:rsid w:val="00833051"/>
    <w:rsid w:val="00834BFE"/>
    <w:rsid w:val="00834D68"/>
    <w:rsid w:val="008354DC"/>
    <w:rsid w:val="00836935"/>
    <w:rsid w:val="008431C0"/>
    <w:rsid w:val="0084363F"/>
    <w:rsid w:val="00844281"/>
    <w:rsid w:val="00844449"/>
    <w:rsid w:val="00844EAC"/>
    <w:rsid w:val="00845341"/>
    <w:rsid w:val="00846415"/>
    <w:rsid w:val="0084778B"/>
    <w:rsid w:val="00850DB7"/>
    <w:rsid w:val="00850EF5"/>
    <w:rsid w:val="008515B8"/>
    <w:rsid w:val="00852117"/>
    <w:rsid w:val="00854969"/>
    <w:rsid w:val="00855991"/>
    <w:rsid w:val="00856BC6"/>
    <w:rsid w:val="00857CEA"/>
    <w:rsid w:val="00860B19"/>
    <w:rsid w:val="008633BE"/>
    <w:rsid w:val="00864162"/>
    <w:rsid w:val="00864974"/>
    <w:rsid w:val="00865B49"/>
    <w:rsid w:val="00871F6A"/>
    <w:rsid w:val="00873825"/>
    <w:rsid w:val="00876F69"/>
    <w:rsid w:val="008770BE"/>
    <w:rsid w:val="00877157"/>
    <w:rsid w:val="008815E3"/>
    <w:rsid w:val="00883270"/>
    <w:rsid w:val="008846DB"/>
    <w:rsid w:val="00884CDC"/>
    <w:rsid w:val="0089090C"/>
    <w:rsid w:val="0089115A"/>
    <w:rsid w:val="008912BF"/>
    <w:rsid w:val="008956EA"/>
    <w:rsid w:val="00897240"/>
    <w:rsid w:val="008A0E6D"/>
    <w:rsid w:val="008A3D1A"/>
    <w:rsid w:val="008A3DB4"/>
    <w:rsid w:val="008A3DD4"/>
    <w:rsid w:val="008A5D58"/>
    <w:rsid w:val="008A6A28"/>
    <w:rsid w:val="008A70A7"/>
    <w:rsid w:val="008B061C"/>
    <w:rsid w:val="008B16D6"/>
    <w:rsid w:val="008B19D6"/>
    <w:rsid w:val="008B2778"/>
    <w:rsid w:val="008B2FD7"/>
    <w:rsid w:val="008B2FF0"/>
    <w:rsid w:val="008B3BB5"/>
    <w:rsid w:val="008B4296"/>
    <w:rsid w:val="008B4A14"/>
    <w:rsid w:val="008B5943"/>
    <w:rsid w:val="008B64C0"/>
    <w:rsid w:val="008B7745"/>
    <w:rsid w:val="008B7B06"/>
    <w:rsid w:val="008B7D54"/>
    <w:rsid w:val="008C12D7"/>
    <w:rsid w:val="008C12F2"/>
    <w:rsid w:val="008C14B1"/>
    <w:rsid w:val="008C1A0B"/>
    <w:rsid w:val="008C7ED4"/>
    <w:rsid w:val="008D03BF"/>
    <w:rsid w:val="008D0524"/>
    <w:rsid w:val="008D09AD"/>
    <w:rsid w:val="008D0E37"/>
    <w:rsid w:val="008D123A"/>
    <w:rsid w:val="008D2C97"/>
    <w:rsid w:val="008D3A5E"/>
    <w:rsid w:val="008D3FBA"/>
    <w:rsid w:val="008D61DC"/>
    <w:rsid w:val="008D6B90"/>
    <w:rsid w:val="008D7DD6"/>
    <w:rsid w:val="008E4574"/>
    <w:rsid w:val="008E4757"/>
    <w:rsid w:val="008E774D"/>
    <w:rsid w:val="008E7CD6"/>
    <w:rsid w:val="008F33D2"/>
    <w:rsid w:val="008F410C"/>
    <w:rsid w:val="008F69E8"/>
    <w:rsid w:val="00900436"/>
    <w:rsid w:val="00900D55"/>
    <w:rsid w:val="00900E7B"/>
    <w:rsid w:val="00900F3A"/>
    <w:rsid w:val="00901906"/>
    <w:rsid w:val="00903FEB"/>
    <w:rsid w:val="0090441D"/>
    <w:rsid w:val="00905956"/>
    <w:rsid w:val="00906696"/>
    <w:rsid w:val="00906A85"/>
    <w:rsid w:val="0090760D"/>
    <w:rsid w:val="0091123F"/>
    <w:rsid w:val="009126A5"/>
    <w:rsid w:val="009141FA"/>
    <w:rsid w:val="00917A5C"/>
    <w:rsid w:val="00920D74"/>
    <w:rsid w:val="0092419B"/>
    <w:rsid w:val="00925F5C"/>
    <w:rsid w:val="00927923"/>
    <w:rsid w:val="00931D9F"/>
    <w:rsid w:val="00933111"/>
    <w:rsid w:val="009359C6"/>
    <w:rsid w:val="009423C9"/>
    <w:rsid w:val="0094369D"/>
    <w:rsid w:val="00944CE8"/>
    <w:rsid w:val="00945291"/>
    <w:rsid w:val="00945BBD"/>
    <w:rsid w:val="00951C51"/>
    <w:rsid w:val="0095538D"/>
    <w:rsid w:val="00955EF0"/>
    <w:rsid w:val="00960BD8"/>
    <w:rsid w:val="009626FC"/>
    <w:rsid w:val="00962F57"/>
    <w:rsid w:val="00963068"/>
    <w:rsid w:val="00963B08"/>
    <w:rsid w:val="00963DF0"/>
    <w:rsid w:val="00963F9C"/>
    <w:rsid w:val="0096460C"/>
    <w:rsid w:val="009659A4"/>
    <w:rsid w:val="00967FCE"/>
    <w:rsid w:val="00970318"/>
    <w:rsid w:val="009716A2"/>
    <w:rsid w:val="0097275B"/>
    <w:rsid w:val="0097357A"/>
    <w:rsid w:val="00973A6C"/>
    <w:rsid w:val="00974336"/>
    <w:rsid w:val="009744C6"/>
    <w:rsid w:val="00976503"/>
    <w:rsid w:val="00977DF3"/>
    <w:rsid w:val="0098022B"/>
    <w:rsid w:val="00980361"/>
    <w:rsid w:val="00980C3D"/>
    <w:rsid w:val="00981D73"/>
    <w:rsid w:val="00982056"/>
    <w:rsid w:val="009826FC"/>
    <w:rsid w:val="0098292E"/>
    <w:rsid w:val="00982E9C"/>
    <w:rsid w:val="009840FD"/>
    <w:rsid w:val="009846FB"/>
    <w:rsid w:val="00987B7C"/>
    <w:rsid w:val="0099011A"/>
    <w:rsid w:val="0099092B"/>
    <w:rsid w:val="00990B3E"/>
    <w:rsid w:val="009910FF"/>
    <w:rsid w:val="0099152A"/>
    <w:rsid w:val="00991A86"/>
    <w:rsid w:val="00992254"/>
    <w:rsid w:val="00992957"/>
    <w:rsid w:val="009929BA"/>
    <w:rsid w:val="00994A93"/>
    <w:rsid w:val="009958E5"/>
    <w:rsid w:val="00995C01"/>
    <w:rsid w:val="00995F1A"/>
    <w:rsid w:val="009964A5"/>
    <w:rsid w:val="009A0B9E"/>
    <w:rsid w:val="009A565A"/>
    <w:rsid w:val="009A5729"/>
    <w:rsid w:val="009A6D92"/>
    <w:rsid w:val="009A6DE9"/>
    <w:rsid w:val="009B0F75"/>
    <w:rsid w:val="009B1B87"/>
    <w:rsid w:val="009B2A96"/>
    <w:rsid w:val="009B2DBE"/>
    <w:rsid w:val="009B2EC1"/>
    <w:rsid w:val="009B34AD"/>
    <w:rsid w:val="009B3965"/>
    <w:rsid w:val="009B3F34"/>
    <w:rsid w:val="009B6BA1"/>
    <w:rsid w:val="009B6E1D"/>
    <w:rsid w:val="009C0C30"/>
    <w:rsid w:val="009C11EA"/>
    <w:rsid w:val="009C549C"/>
    <w:rsid w:val="009C60DE"/>
    <w:rsid w:val="009C63C0"/>
    <w:rsid w:val="009C7636"/>
    <w:rsid w:val="009C7A89"/>
    <w:rsid w:val="009D0FDF"/>
    <w:rsid w:val="009D20D6"/>
    <w:rsid w:val="009D23D8"/>
    <w:rsid w:val="009D4A08"/>
    <w:rsid w:val="009D54E5"/>
    <w:rsid w:val="009D61FF"/>
    <w:rsid w:val="009E4F64"/>
    <w:rsid w:val="009E73D2"/>
    <w:rsid w:val="009F0A31"/>
    <w:rsid w:val="009F32C8"/>
    <w:rsid w:val="009F47A8"/>
    <w:rsid w:val="009F5EEE"/>
    <w:rsid w:val="009F682F"/>
    <w:rsid w:val="009F6A6D"/>
    <w:rsid w:val="009F7255"/>
    <w:rsid w:val="009F7680"/>
    <w:rsid w:val="00A0097B"/>
    <w:rsid w:val="00A03F3A"/>
    <w:rsid w:val="00A04FB3"/>
    <w:rsid w:val="00A054B0"/>
    <w:rsid w:val="00A07610"/>
    <w:rsid w:val="00A07636"/>
    <w:rsid w:val="00A079F9"/>
    <w:rsid w:val="00A1048D"/>
    <w:rsid w:val="00A105EC"/>
    <w:rsid w:val="00A12573"/>
    <w:rsid w:val="00A12AC3"/>
    <w:rsid w:val="00A13923"/>
    <w:rsid w:val="00A17216"/>
    <w:rsid w:val="00A20511"/>
    <w:rsid w:val="00A22657"/>
    <w:rsid w:val="00A2537B"/>
    <w:rsid w:val="00A27212"/>
    <w:rsid w:val="00A27F0C"/>
    <w:rsid w:val="00A30525"/>
    <w:rsid w:val="00A351FD"/>
    <w:rsid w:val="00A36169"/>
    <w:rsid w:val="00A37685"/>
    <w:rsid w:val="00A37AB3"/>
    <w:rsid w:val="00A37C1E"/>
    <w:rsid w:val="00A417AB"/>
    <w:rsid w:val="00A42973"/>
    <w:rsid w:val="00A43507"/>
    <w:rsid w:val="00A45CA7"/>
    <w:rsid w:val="00A46C28"/>
    <w:rsid w:val="00A47DB4"/>
    <w:rsid w:val="00A57B10"/>
    <w:rsid w:val="00A60A1B"/>
    <w:rsid w:val="00A61123"/>
    <w:rsid w:val="00A61A79"/>
    <w:rsid w:val="00A63B2B"/>
    <w:rsid w:val="00A65202"/>
    <w:rsid w:val="00A65586"/>
    <w:rsid w:val="00A65C5F"/>
    <w:rsid w:val="00A661AE"/>
    <w:rsid w:val="00A711A1"/>
    <w:rsid w:val="00A72477"/>
    <w:rsid w:val="00A7401C"/>
    <w:rsid w:val="00A74567"/>
    <w:rsid w:val="00A76A9E"/>
    <w:rsid w:val="00A8090B"/>
    <w:rsid w:val="00A8186B"/>
    <w:rsid w:val="00A82735"/>
    <w:rsid w:val="00A82788"/>
    <w:rsid w:val="00A839D1"/>
    <w:rsid w:val="00A85F85"/>
    <w:rsid w:val="00A874BB"/>
    <w:rsid w:val="00A87B57"/>
    <w:rsid w:val="00A90621"/>
    <w:rsid w:val="00A90F17"/>
    <w:rsid w:val="00A91099"/>
    <w:rsid w:val="00A91C49"/>
    <w:rsid w:val="00A92572"/>
    <w:rsid w:val="00A92E46"/>
    <w:rsid w:val="00A93A64"/>
    <w:rsid w:val="00A95060"/>
    <w:rsid w:val="00A970EF"/>
    <w:rsid w:val="00A97270"/>
    <w:rsid w:val="00AA148F"/>
    <w:rsid w:val="00AA1C99"/>
    <w:rsid w:val="00AA3BB1"/>
    <w:rsid w:val="00AA4567"/>
    <w:rsid w:val="00AA47CE"/>
    <w:rsid w:val="00AA7EC1"/>
    <w:rsid w:val="00AB0D6F"/>
    <w:rsid w:val="00AB58A1"/>
    <w:rsid w:val="00AC1A94"/>
    <w:rsid w:val="00AC1B00"/>
    <w:rsid w:val="00AC26F1"/>
    <w:rsid w:val="00AC4087"/>
    <w:rsid w:val="00AC514B"/>
    <w:rsid w:val="00AC5AD8"/>
    <w:rsid w:val="00AC5D0A"/>
    <w:rsid w:val="00AC74F0"/>
    <w:rsid w:val="00AC7813"/>
    <w:rsid w:val="00AD1CF3"/>
    <w:rsid w:val="00AD2CC4"/>
    <w:rsid w:val="00AD3D1F"/>
    <w:rsid w:val="00AD54A4"/>
    <w:rsid w:val="00AD7FE4"/>
    <w:rsid w:val="00AE1D40"/>
    <w:rsid w:val="00AE234C"/>
    <w:rsid w:val="00AE3B31"/>
    <w:rsid w:val="00AE7344"/>
    <w:rsid w:val="00AE7CF9"/>
    <w:rsid w:val="00AF0669"/>
    <w:rsid w:val="00AF10B1"/>
    <w:rsid w:val="00AF1FDE"/>
    <w:rsid w:val="00AF3C3A"/>
    <w:rsid w:val="00AF3C44"/>
    <w:rsid w:val="00AF428D"/>
    <w:rsid w:val="00AF4C42"/>
    <w:rsid w:val="00AF5C60"/>
    <w:rsid w:val="00AF6C85"/>
    <w:rsid w:val="00AF79BD"/>
    <w:rsid w:val="00AF7AF3"/>
    <w:rsid w:val="00AF7D6E"/>
    <w:rsid w:val="00B019CE"/>
    <w:rsid w:val="00B02146"/>
    <w:rsid w:val="00B0241D"/>
    <w:rsid w:val="00B02725"/>
    <w:rsid w:val="00B02AF6"/>
    <w:rsid w:val="00B03F55"/>
    <w:rsid w:val="00B043F3"/>
    <w:rsid w:val="00B04823"/>
    <w:rsid w:val="00B057E5"/>
    <w:rsid w:val="00B06739"/>
    <w:rsid w:val="00B109E2"/>
    <w:rsid w:val="00B129E6"/>
    <w:rsid w:val="00B15569"/>
    <w:rsid w:val="00B15DDE"/>
    <w:rsid w:val="00B16255"/>
    <w:rsid w:val="00B16A74"/>
    <w:rsid w:val="00B1702C"/>
    <w:rsid w:val="00B1702E"/>
    <w:rsid w:val="00B20A99"/>
    <w:rsid w:val="00B21FDD"/>
    <w:rsid w:val="00B22E30"/>
    <w:rsid w:val="00B23279"/>
    <w:rsid w:val="00B31948"/>
    <w:rsid w:val="00B324B6"/>
    <w:rsid w:val="00B32FB4"/>
    <w:rsid w:val="00B333AB"/>
    <w:rsid w:val="00B34320"/>
    <w:rsid w:val="00B35856"/>
    <w:rsid w:val="00B36792"/>
    <w:rsid w:val="00B37009"/>
    <w:rsid w:val="00B37950"/>
    <w:rsid w:val="00B37AF5"/>
    <w:rsid w:val="00B415BD"/>
    <w:rsid w:val="00B435EF"/>
    <w:rsid w:val="00B43C67"/>
    <w:rsid w:val="00B440A1"/>
    <w:rsid w:val="00B4625A"/>
    <w:rsid w:val="00B46EAC"/>
    <w:rsid w:val="00B46FF9"/>
    <w:rsid w:val="00B50F0D"/>
    <w:rsid w:val="00B51916"/>
    <w:rsid w:val="00B51E28"/>
    <w:rsid w:val="00B5384A"/>
    <w:rsid w:val="00B55DFC"/>
    <w:rsid w:val="00B570CA"/>
    <w:rsid w:val="00B57ABD"/>
    <w:rsid w:val="00B60EA7"/>
    <w:rsid w:val="00B61B9F"/>
    <w:rsid w:val="00B6309B"/>
    <w:rsid w:val="00B65310"/>
    <w:rsid w:val="00B70353"/>
    <w:rsid w:val="00B72C2E"/>
    <w:rsid w:val="00B734AF"/>
    <w:rsid w:val="00B74858"/>
    <w:rsid w:val="00B755D6"/>
    <w:rsid w:val="00B764EC"/>
    <w:rsid w:val="00B7723B"/>
    <w:rsid w:val="00B77925"/>
    <w:rsid w:val="00B80A4D"/>
    <w:rsid w:val="00B81827"/>
    <w:rsid w:val="00B819B2"/>
    <w:rsid w:val="00B82D53"/>
    <w:rsid w:val="00B83223"/>
    <w:rsid w:val="00B86719"/>
    <w:rsid w:val="00B903BC"/>
    <w:rsid w:val="00B90670"/>
    <w:rsid w:val="00B940E5"/>
    <w:rsid w:val="00B943EF"/>
    <w:rsid w:val="00B94E7C"/>
    <w:rsid w:val="00B94ECA"/>
    <w:rsid w:val="00B96956"/>
    <w:rsid w:val="00B9797C"/>
    <w:rsid w:val="00BA008B"/>
    <w:rsid w:val="00BA06A1"/>
    <w:rsid w:val="00BA2C52"/>
    <w:rsid w:val="00BA4C42"/>
    <w:rsid w:val="00BA5B72"/>
    <w:rsid w:val="00BB0577"/>
    <w:rsid w:val="00BB17C0"/>
    <w:rsid w:val="00BB1CB9"/>
    <w:rsid w:val="00BB48C3"/>
    <w:rsid w:val="00BB5296"/>
    <w:rsid w:val="00BB554B"/>
    <w:rsid w:val="00BB5C18"/>
    <w:rsid w:val="00BB6227"/>
    <w:rsid w:val="00BB6859"/>
    <w:rsid w:val="00BB7B48"/>
    <w:rsid w:val="00BC1338"/>
    <w:rsid w:val="00BC190F"/>
    <w:rsid w:val="00BC2343"/>
    <w:rsid w:val="00BC2C94"/>
    <w:rsid w:val="00BC33FD"/>
    <w:rsid w:val="00BC3F5B"/>
    <w:rsid w:val="00BC4738"/>
    <w:rsid w:val="00BC5143"/>
    <w:rsid w:val="00BC6184"/>
    <w:rsid w:val="00BC72BB"/>
    <w:rsid w:val="00BC77D5"/>
    <w:rsid w:val="00BC7B94"/>
    <w:rsid w:val="00BD1317"/>
    <w:rsid w:val="00BD1C0E"/>
    <w:rsid w:val="00BD27BE"/>
    <w:rsid w:val="00BD6CED"/>
    <w:rsid w:val="00BD7D54"/>
    <w:rsid w:val="00BE1220"/>
    <w:rsid w:val="00BE2DB6"/>
    <w:rsid w:val="00BE6672"/>
    <w:rsid w:val="00BE66A4"/>
    <w:rsid w:val="00BE66FF"/>
    <w:rsid w:val="00BE704D"/>
    <w:rsid w:val="00BE71A2"/>
    <w:rsid w:val="00BF13C4"/>
    <w:rsid w:val="00BF199B"/>
    <w:rsid w:val="00BF2758"/>
    <w:rsid w:val="00BF2B77"/>
    <w:rsid w:val="00BF34CC"/>
    <w:rsid w:val="00BF59D3"/>
    <w:rsid w:val="00BF6462"/>
    <w:rsid w:val="00BF7253"/>
    <w:rsid w:val="00C003CF"/>
    <w:rsid w:val="00C03788"/>
    <w:rsid w:val="00C062F5"/>
    <w:rsid w:val="00C066F0"/>
    <w:rsid w:val="00C06A3E"/>
    <w:rsid w:val="00C10909"/>
    <w:rsid w:val="00C10E60"/>
    <w:rsid w:val="00C11265"/>
    <w:rsid w:val="00C125CB"/>
    <w:rsid w:val="00C12E90"/>
    <w:rsid w:val="00C12F94"/>
    <w:rsid w:val="00C15ED3"/>
    <w:rsid w:val="00C178C0"/>
    <w:rsid w:val="00C22F3B"/>
    <w:rsid w:val="00C24CD9"/>
    <w:rsid w:val="00C31958"/>
    <w:rsid w:val="00C31D3B"/>
    <w:rsid w:val="00C34146"/>
    <w:rsid w:val="00C350F9"/>
    <w:rsid w:val="00C36C30"/>
    <w:rsid w:val="00C42A98"/>
    <w:rsid w:val="00C42EC9"/>
    <w:rsid w:val="00C44A5A"/>
    <w:rsid w:val="00C44F23"/>
    <w:rsid w:val="00C46A83"/>
    <w:rsid w:val="00C46B01"/>
    <w:rsid w:val="00C47E1F"/>
    <w:rsid w:val="00C50111"/>
    <w:rsid w:val="00C5348C"/>
    <w:rsid w:val="00C537B7"/>
    <w:rsid w:val="00C53ABF"/>
    <w:rsid w:val="00C5470E"/>
    <w:rsid w:val="00C56E89"/>
    <w:rsid w:val="00C57464"/>
    <w:rsid w:val="00C6050E"/>
    <w:rsid w:val="00C6100A"/>
    <w:rsid w:val="00C632EF"/>
    <w:rsid w:val="00C63A52"/>
    <w:rsid w:val="00C64D10"/>
    <w:rsid w:val="00C6554B"/>
    <w:rsid w:val="00C65D2E"/>
    <w:rsid w:val="00C66002"/>
    <w:rsid w:val="00C66552"/>
    <w:rsid w:val="00C66588"/>
    <w:rsid w:val="00C67DB5"/>
    <w:rsid w:val="00C708E7"/>
    <w:rsid w:val="00C744EF"/>
    <w:rsid w:val="00C74DB9"/>
    <w:rsid w:val="00C764BA"/>
    <w:rsid w:val="00C7751A"/>
    <w:rsid w:val="00C778A8"/>
    <w:rsid w:val="00C80685"/>
    <w:rsid w:val="00C8118E"/>
    <w:rsid w:val="00C852A9"/>
    <w:rsid w:val="00C8576D"/>
    <w:rsid w:val="00C85CA9"/>
    <w:rsid w:val="00C8616E"/>
    <w:rsid w:val="00C8649E"/>
    <w:rsid w:val="00C87ACD"/>
    <w:rsid w:val="00C87D16"/>
    <w:rsid w:val="00C90921"/>
    <w:rsid w:val="00C90BB3"/>
    <w:rsid w:val="00C91977"/>
    <w:rsid w:val="00C91E12"/>
    <w:rsid w:val="00C91FEE"/>
    <w:rsid w:val="00C92A07"/>
    <w:rsid w:val="00C9316A"/>
    <w:rsid w:val="00C93C09"/>
    <w:rsid w:val="00C952B6"/>
    <w:rsid w:val="00C95880"/>
    <w:rsid w:val="00C95A7E"/>
    <w:rsid w:val="00C97775"/>
    <w:rsid w:val="00C97F65"/>
    <w:rsid w:val="00CA076C"/>
    <w:rsid w:val="00CA777A"/>
    <w:rsid w:val="00CB06D9"/>
    <w:rsid w:val="00CB0F61"/>
    <w:rsid w:val="00CB136E"/>
    <w:rsid w:val="00CB17C9"/>
    <w:rsid w:val="00CB6B44"/>
    <w:rsid w:val="00CB71ED"/>
    <w:rsid w:val="00CC0E22"/>
    <w:rsid w:val="00CC184E"/>
    <w:rsid w:val="00CC29A5"/>
    <w:rsid w:val="00CC6038"/>
    <w:rsid w:val="00CC6E59"/>
    <w:rsid w:val="00CC7293"/>
    <w:rsid w:val="00CC7F77"/>
    <w:rsid w:val="00CD4703"/>
    <w:rsid w:val="00CE0489"/>
    <w:rsid w:val="00CE07A1"/>
    <w:rsid w:val="00CE0C7C"/>
    <w:rsid w:val="00CE0FD4"/>
    <w:rsid w:val="00CE11B7"/>
    <w:rsid w:val="00CE1689"/>
    <w:rsid w:val="00CE209B"/>
    <w:rsid w:val="00CE39E2"/>
    <w:rsid w:val="00CE4B3B"/>
    <w:rsid w:val="00CE4D98"/>
    <w:rsid w:val="00CE708E"/>
    <w:rsid w:val="00CF086D"/>
    <w:rsid w:val="00CF0B57"/>
    <w:rsid w:val="00CF0B85"/>
    <w:rsid w:val="00CF0F2B"/>
    <w:rsid w:val="00CF12CE"/>
    <w:rsid w:val="00CF1609"/>
    <w:rsid w:val="00CF328C"/>
    <w:rsid w:val="00CF5C6E"/>
    <w:rsid w:val="00CF7955"/>
    <w:rsid w:val="00D00BC1"/>
    <w:rsid w:val="00D01245"/>
    <w:rsid w:val="00D01D18"/>
    <w:rsid w:val="00D02304"/>
    <w:rsid w:val="00D02CC9"/>
    <w:rsid w:val="00D13816"/>
    <w:rsid w:val="00D1523A"/>
    <w:rsid w:val="00D1552B"/>
    <w:rsid w:val="00D16649"/>
    <w:rsid w:val="00D2033B"/>
    <w:rsid w:val="00D2091B"/>
    <w:rsid w:val="00D21851"/>
    <w:rsid w:val="00D219F7"/>
    <w:rsid w:val="00D22E1E"/>
    <w:rsid w:val="00D238E2"/>
    <w:rsid w:val="00D242B1"/>
    <w:rsid w:val="00D24CEF"/>
    <w:rsid w:val="00D30BE6"/>
    <w:rsid w:val="00D30FED"/>
    <w:rsid w:val="00D31D5F"/>
    <w:rsid w:val="00D31F79"/>
    <w:rsid w:val="00D32202"/>
    <w:rsid w:val="00D3504E"/>
    <w:rsid w:val="00D375C8"/>
    <w:rsid w:val="00D37DD6"/>
    <w:rsid w:val="00D37E22"/>
    <w:rsid w:val="00D401A0"/>
    <w:rsid w:val="00D4220E"/>
    <w:rsid w:val="00D42EA6"/>
    <w:rsid w:val="00D4486D"/>
    <w:rsid w:val="00D45094"/>
    <w:rsid w:val="00D45921"/>
    <w:rsid w:val="00D45CE6"/>
    <w:rsid w:val="00D5016B"/>
    <w:rsid w:val="00D501B4"/>
    <w:rsid w:val="00D508C0"/>
    <w:rsid w:val="00D5100F"/>
    <w:rsid w:val="00D5273E"/>
    <w:rsid w:val="00D533A5"/>
    <w:rsid w:val="00D541C6"/>
    <w:rsid w:val="00D54692"/>
    <w:rsid w:val="00D55D15"/>
    <w:rsid w:val="00D56BD0"/>
    <w:rsid w:val="00D5740F"/>
    <w:rsid w:val="00D574FF"/>
    <w:rsid w:val="00D604DA"/>
    <w:rsid w:val="00D61BBC"/>
    <w:rsid w:val="00D62D54"/>
    <w:rsid w:val="00D63232"/>
    <w:rsid w:val="00D67969"/>
    <w:rsid w:val="00D70A21"/>
    <w:rsid w:val="00D70A91"/>
    <w:rsid w:val="00D7224B"/>
    <w:rsid w:val="00D74039"/>
    <w:rsid w:val="00D74A70"/>
    <w:rsid w:val="00D76CF9"/>
    <w:rsid w:val="00D76D55"/>
    <w:rsid w:val="00D76DB9"/>
    <w:rsid w:val="00D76E9B"/>
    <w:rsid w:val="00D8075E"/>
    <w:rsid w:val="00D81637"/>
    <w:rsid w:val="00D81709"/>
    <w:rsid w:val="00D81B7A"/>
    <w:rsid w:val="00D832DC"/>
    <w:rsid w:val="00D84AA0"/>
    <w:rsid w:val="00D860F0"/>
    <w:rsid w:val="00D90EBC"/>
    <w:rsid w:val="00D928F0"/>
    <w:rsid w:val="00D9302B"/>
    <w:rsid w:val="00D93625"/>
    <w:rsid w:val="00D93E08"/>
    <w:rsid w:val="00D9560D"/>
    <w:rsid w:val="00DA0162"/>
    <w:rsid w:val="00DA206C"/>
    <w:rsid w:val="00DA4DBC"/>
    <w:rsid w:val="00DA6420"/>
    <w:rsid w:val="00DB034E"/>
    <w:rsid w:val="00DB0659"/>
    <w:rsid w:val="00DB0997"/>
    <w:rsid w:val="00DB0EF9"/>
    <w:rsid w:val="00DB1C30"/>
    <w:rsid w:val="00DB238C"/>
    <w:rsid w:val="00DB2EBD"/>
    <w:rsid w:val="00DB4D02"/>
    <w:rsid w:val="00DB61AE"/>
    <w:rsid w:val="00DB6E77"/>
    <w:rsid w:val="00DC068F"/>
    <w:rsid w:val="00DC0A70"/>
    <w:rsid w:val="00DC0B9A"/>
    <w:rsid w:val="00DC1120"/>
    <w:rsid w:val="00DC1445"/>
    <w:rsid w:val="00DC1D8C"/>
    <w:rsid w:val="00DC204A"/>
    <w:rsid w:val="00DC4B54"/>
    <w:rsid w:val="00DC76D1"/>
    <w:rsid w:val="00DD0070"/>
    <w:rsid w:val="00DD00D9"/>
    <w:rsid w:val="00DD0129"/>
    <w:rsid w:val="00DD100D"/>
    <w:rsid w:val="00DD3A78"/>
    <w:rsid w:val="00DD4337"/>
    <w:rsid w:val="00DD7A6F"/>
    <w:rsid w:val="00DE0C95"/>
    <w:rsid w:val="00DE14DC"/>
    <w:rsid w:val="00DE1701"/>
    <w:rsid w:val="00DE1BD4"/>
    <w:rsid w:val="00DE2761"/>
    <w:rsid w:val="00DE778C"/>
    <w:rsid w:val="00DF02B8"/>
    <w:rsid w:val="00DF0570"/>
    <w:rsid w:val="00DF3899"/>
    <w:rsid w:val="00DF4B5F"/>
    <w:rsid w:val="00DF5ADA"/>
    <w:rsid w:val="00DF7074"/>
    <w:rsid w:val="00E005BE"/>
    <w:rsid w:val="00E0650F"/>
    <w:rsid w:val="00E105E5"/>
    <w:rsid w:val="00E1067E"/>
    <w:rsid w:val="00E12284"/>
    <w:rsid w:val="00E12FCB"/>
    <w:rsid w:val="00E135AA"/>
    <w:rsid w:val="00E1580C"/>
    <w:rsid w:val="00E20E22"/>
    <w:rsid w:val="00E21A54"/>
    <w:rsid w:val="00E220BC"/>
    <w:rsid w:val="00E2329E"/>
    <w:rsid w:val="00E23846"/>
    <w:rsid w:val="00E23ABF"/>
    <w:rsid w:val="00E253C8"/>
    <w:rsid w:val="00E31A4B"/>
    <w:rsid w:val="00E3222F"/>
    <w:rsid w:val="00E32FEB"/>
    <w:rsid w:val="00E368D9"/>
    <w:rsid w:val="00E36CDF"/>
    <w:rsid w:val="00E40404"/>
    <w:rsid w:val="00E414C2"/>
    <w:rsid w:val="00E42D7F"/>
    <w:rsid w:val="00E43A8A"/>
    <w:rsid w:val="00E43EE5"/>
    <w:rsid w:val="00E43F3A"/>
    <w:rsid w:val="00E4467F"/>
    <w:rsid w:val="00E469B9"/>
    <w:rsid w:val="00E46E05"/>
    <w:rsid w:val="00E47BF8"/>
    <w:rsid w:val="00E47C62"/>
    <w:rsid w:val="00E500E5"/>
    <w:rsid w:val="00E503B8"/>
    <w:rsid w:val="00E51AD2"/>
    <w:rsid w:val="00E52CEE"/>
    <w:rsid w:val="00E540C0"/>
    <w:rsid w:val="00E54C4F"/>
    <w:rsid w:val="00E566B3"/>
    <w:rsid w:val="00E578AE"/>
    <w:rsid w:val="00E578B9"/>
    <w:rsid w:val="00E60B3C"/>
    <w:rsid w:val="00E621A1"/>
    <w:rsid w:val="00E62CF5"/>
    <w:rsid w:val="00E63D9B"/>
    <w:rsid w:val="00E642CF"/>
    <w:rsid w:val="00E649D9"/>
    <w:rsid w:val="00E64A27"/>
    <w:rsid w:val="00E64BE3"/>
    <w:rsid w:val="00E66AC3"/>
    <w:rsid w:val="00E674D6"/>
    <w:rsid w:val="00E70490"/>
    <w:rsid w:val="00E71AB9"/>
    <w:rsid w:val="00E735F0"/>
    <w:rsid w:val="00E76151"/>
    <w:rsid w:val="00E76D6F"/>
    <w:rsid w:val="00E813C3"/>
    <w:rsid w:val="00E81655"/>
    <w:rsid w:val="00E85518"/>
    <w:rsid w:val="00E85E64"/>
    <w:rsid w:val="00E86E4F"/>
    <w:rsid w:val="00E9053D"/>
    <w:rsid w:val="00E90666"/>
    <w:rsid w:val="00E90C11"/>
    <w:rsid w:val="00E919CD"/>
    <w:rsid w:val="00E919E2"/>
    <w:rsid w:val="00E93906"/>
    <w:rsid w:val="00E94131"/>
    <w:rsid w:val="00E96CBD"/>
    <w:rsid w:val="00EA076E"/>
    <w:rsid w:val="00EA1C89"/>
    <w:rsid w:val="00EA3C88"/>
    <w:rsid w:val="00EA41E5"/>
    <w:rsid w:val="00EA71A2"/>
    <w:rsid w:val="00EB35C5"/>
    <w:rsid w:val="00EB3DFA"/>
    <w:rsid w:val="00EB793B"/>
    <w:rsid w:val="00EB7B7A"/>
    <w:rsid w:val="00EC03BA"/>
    <w:rsid w:val="00EC0873"/>
    <w:rsid w:val="00EC1D8C"/>
    <w:rsid w:val="00EC21CE"/>
    <w:rsid w:val="00EC30F0"/>
    <w:rsid w:val="00EC359E"/>
    <w:rsid w:val="00EC650C"/>
    <w:rsid w:val="00ED250C"/>
    <w:rsid w:val="00ED2987"/>
    <w:rsid w:val="00ED60DB"/>
    <w:rsid w:val="00ED61D5"/>
    <w:rsid w:val="00ED678B"/>
    <w:rsid w:val="00EE193A"/>
    <w:rsid w:val="00EE25D3"/>
    <w:rsid w:val="00EE396B"/>
    <w:rsid w:val="00EE44B6"/>
    <w:rsid w:val="00EE69CD"/>
    <w:rsid w:val="00EE77E9"/>
    <w:rsid w:val="00EF0459"/>
    <w:rsid w:val="00EF15EB"/>
    <w:rsid w:val="00EF39CB"/>
    <w:rsid w:val="00EF52FC"/>
    <w:rsid w:val="00EF5E7F"/>
    <w:rsid w:val="00EF75FC"/>
    <w:rsid w:val="00EF7A0A"/>
    <w:rsid w:val="00F00C0A"/>
    <w:rsid w:val="00F018C2"/>
    <w:rsid w:val="00F031FD"/>
    <w:rsid w:val="00F0682A"/>
    <w:rsid w:val="00F069D2"/>
    <w:rsid w:val="00F06E28"/>
    <w:rsid w:val="00F079B4"/>
    <w:rsid w:val="00F10766"/>
    <w:rsid w:val="00F1092C"/>
    <w:rsid w:val="00F145B2"/>
    <w:rsid w:val="00F17AB5"/>
    <w:rsid w:val="00F210AC"/>
    <w:rsid w:val="00F21AF9"/>
    <w:rsid w:val="00F21FCE"/>
    <w:rsid w:val="00F23708"/>
    <w:rsid w:val="00F2472F"/>
    <w:rsid w:val="00F257DB"/>
    <w:rsid w:val="00F25890"/>
    <w:rsid w:val="00F25EB8"/>
    <w:rsid w:val="00F268B6"/>
    <w:rsid w:val="00F268BD"/>
    <w:rsid w:val="00F32879"/>
    <w:rsid w:val="00F3292F"/>
    <w:rsid w:val="00F32C5E"/>
    <w:rsid w:val="00F3325D"/>
    <w:rsid w:val="00F33CDB"/>
    <w:rsid w:val="00F34EC9"/>
    <w:rsid w:val="00F35199"/>
    <w:rsid w:val="00F35853"/>
    <w:rsid w:val="00F371C1"/>
    <w:rsid w:val="00F45F64"/>
    <w:rsid w:val="00F460C5"/>
    <w:rsid w:val="00F47A73"/>
    <w:rsid w:val="00F5235A"/>
    <w:rsid w:val="00F52360"/>
    <w:rsid w:val="00F52F3D"/>
    <w:rsid w:val="00F557BB"/>
    <w:rsid w:val="00F56938"/>
    <w:rsid w:val="00F56BA7"/>
    <w:rsid w:val="00F573EC"/>
    <w:rsid w:val="00F61555"/>
    <w:rsid w:val="00F62409"/>
    <w:rsid w:val="00F64057"/>
    <w:rsid w:val="00F643F5"/>
    <w:rsid w:val="00F64C22"/>
    <w:rsid w:val="00F65B80"/>
    <w:rsid w:val="00F6636C"/>
    <w:rsid w:val="00F6696A"/>
    <w:rsid w:val="00F71FA5"/>
    <w:rsid w:val="00F75E12"/>
    <w:rsid w:val="00F75EB8"/>
    <w:rsid w:val="00F76140"/>
    <w:rsid w:val="00F808F3"/>
    <w:rsid w:val="00F81BE7"/>
    <w:rsid w:val="00F828F6"/>
    <w:rsid w:val="00F83012"/>
    <w:rsid w:val="00F8447B"/>
    <w:rsid w:val="00F84591"/>
    <w:rsid w:val="00F854BC"/>
    <w:rsid w:val="00F87A0F"/>
    <w:rsid w:val="00F87DFB"/>
    <w:rsid w:val="00F91544"/>
    <w:rsid w:val="00F91680"/>
    <w:rsid w:val="00F916CD"/>
    <w:rsid w:val="00F93E15"/>
    <w:rsid w:val="00F96D61"/>
    <w:rsid w:val="00FA3A15"/>
    <w:rsid w:val="00FA50C2"/>
    <w:rsid w:val="00FA5AA9"/>
    <w:rsid w:val="00FA6BEE"/>
    <w:rsid w:val="00FA71C9"/>
    <w:rsid w:val="00FA74A3"/>
    <w:rsid w:val="00FB018C"/>
    <w:rsid w:val="00FB051A"/>
    <w:rsid w:val="00FB10B0"/>
    <w:rsid w:val="00FB319D"/>
    <w:rsid w:val="00FB345F"/>
    <w:rsid w:val="00FB49EA"/>
    <w:rsid w:val="00FB597A"/>
    <w:rsid w:val="00FB59B2"/>
    <w:rsid w:val="00FB7E1E"/>
    <w:rsid w:val="00FC394D"/>
    <w:rsid w:val="00FC3FCD"/>
    <w:rsid w:val="00FC4DBC"/>
    <w:rsid w:val="00FC5F13"/>
    <w:rsid w:val="00FC75F7"/>
    <w:rsid w:val="00FD0F0C"/>
    <w:rsid w:val="00FD29FF"/>
    <w:rsid w:val="00FD46BE"/>
    <w:rsid w:val="00FD4FEA"/>
    <w:rsid w:val="00FD5357"/>
    <w:rsid w:val="00FD5C9E"/>
    <w:rsid w:val="00FD66FB"/>
    <w:rsid w:val="00FE0432"/>
    <w:rsid w:val="00FE1034"/>
    <w:rsid w:val="00FE2434"/>
    <w:rsid w:val="00FE29B8"/>
    <w:rsid w:val="00FE6B03"/>
    <w:rsid w:val="00FF040F"/>
    <w:rsid w:val="00FF0D9A"/>
    <w:rsid w:val="00FF20EA"/>
    <w:rsid w:val="00FF4FF2"/>
    <w:rsid w:val="00FF577D"/>
    <w:rsid w:val="00FF5FAF"/>
    <w:rsid w:val="00FF73D4"/>
    <w:rsid w:val="00FF77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>
      <o:colormenu v:ext="edit" fillcolor="none [3213]" strokecolor="none" shadowcolor="none" extrusioncolor="none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E424B"/>
    <w:pPr>
      <w:bidi/>
    </w:pPr>
    <w:rPr>
      <w:rFonts w:cs="Al-QuranAlKareem"/>
      <w:sz w:val="32"/>
      <w:szCs w:val="32"/>
    </w:rPr>
  </w:style>
  <w:style w:type="paragraph" w:styleId="12">
    <w:name w:val="heading 1"/>
    <w:basedOn w:val="a"/>
    <w:next w:val="a"/>
    <w:qFormat/>
    <w:rsid w:val="00C6050E"/>
    <w:pPr>
      <w:keepNext/>
      <w:framePr w:hSpace="180" w:wrap="around" w:vAnchor="text" w:hAnchor="margin" w:y="3629"/>
      <w:outlineLvl w:val="0"/>
    </w:pPr>
    <w:rPr>
      <w:rFonts w:ascii="Arial" w:hAnsi="Arial" w:cs="Arial"/>
      <w:b/>
      <w:bCs/>
      <w:color w:val="000000"/>
      <w:sz w:val="28"/>
      <w:szCs w:val="28"/>
    </w:rPr>
  </w:style>
  <w:style w:type="paragraph" w:styleId="20">
    <w:name w:val="heading 2"/>
    <w:basedOn w:val="a"/>
    <w:next w:val="a"/>
    <w:qFormat/>
    <w:rsid w:val="00F47A73"/>
    <w:pPr>
      <w:keepNext/>
      <w:jc w:val="center"/>
      <w:outlineLvl w:val="1"/>
    </w:pPr>
    <w:rPr>
      <w:rFonts w:cs="Times New Roman"/>
      <w:b/>
      <w:bCs/>
      <w:sz w:val="24"/>
      <w:szCs w:val="24"/>
      <w:lang w:eastAsia="ar-SA"/>
    </w:rPr>
  </w:style>
  <w:style w:type="paragraph" w:styleId="4">
    <w:name w:val="heading 4"/>
    <w:basedOn w:val="a"/>
    <w:next w:val="a"/>
    <w:qFormat/>
    <w:rsid w:val="000D639F"/>
    <w:pPr>
      <w:keepNext/>
      <w:outlineLvl w:val="3"/>
    </w:pPr>
    <w:rPr>
      <w:rFonts w:cs="Arabic Transparent"/>
      <w:b/>
      <w:bCs/>
      <w:sz w:val="24"/>
      <w:szCs w:val="22"/>
    </w:rPr>
  </w:style>
  <w:style w:type="paragraph" w:styleId="5">
    <w:name w:val="heading 5"/>
    <w:basedOn w:val="a"/>
    <w:next w:val="a"/>
    <w:qFormat/>
    <w:rsid w:val="00AD7FE4"/>
    <w:pPr>
      <w:keepNext/>
      <w:jc w:val="center"/>
      <w:outlineLvl w:val="4"/>
    </w:pPr>
    <w:rPr>
      <w:rFonts w:cs="Times New Roman"/>
      <w:b/>
      <w:bCs/>
      <w:color w:val="800000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0D639F"/>
    <w:pPr>
      <w:jc w:val="center"/>
    </w:pPr>
    <w:rPr>
      <w:rFonts w:cs="Monotype Koufi"/>
      <w:b/>
      <w:bCs/>
      <w:noProof/>
      <w:sz w:val="20"/>
      <w:szCs w:val="28"/>
      <w:lang w:eastAsia="ar-SA"/>
    </w:rPr>
  </w:style>
  <w:style w:type="paragraph" w:styleId="a4">
    <w:name w:val="footer"/>
    <w:basedOn w:val="a"/>
    <w:rsid w:val="00EF75FC"/>
    <w:pPr>
      <w:tabs>
        <w:tab w:val="center" w:pos="4153"/>
        <w:tab w:val="right" w:pos="8306"/>
      </w:tabs>
    </w:pPr>
  </w:style>
  <w:style w:type="character" w:styleId="a5">
    <w:name w:val="page number"/>
    <w:basedOn w:val="a0"/>
    <w:rsid w:val="00EF75FC"/>
  </w:style>
  <w:style w:type="paragraph" w:styleId="a6">
    <w:name w:val="Body Text Indent"/>
    <w:basedOn w:val="a"/>
    <w:rsid w:val="00B50F0D"/>
    <w:pPr>
      <w:ind w:left="645" w:hanging="645"/>
      <w:jc w:val="both"/>
    </w:pPr>
    <w:rPr>
      <w:rFonts w:cs="Times New Roman"/>
      <w:b/>
      <w:bCs/>
      <w:sz w:val="26"/>
      <w:szCs w:val="26"/>
      <w:lang w:eastAsia="ar-SA"/>
    </w:rPr>
  </w:style>
  <w:style w:type="paragraph" w:styleId="21">
    <w:name w:val="Body Text 2"/>
    <w:basedOn w:val="a"/>
    <w:rsid w:val="0057275A"/>
    <w:pPr>
      <w:spacing w:after="120" w:line="480" w:lineRule="auto"/>
    </w:pPr>
  </w:style>
  <w:style w:type="numbering" w:customStyle="1" w:styleId="10">
    <w:name w:val="القائمة الحالية1"/>
    <w:rsid w:val="006C6FFC"/>
    <w:pPr>
      <w:numPr>
        <w:numId w:val="7"/>
      </w:numPr>
    </w:pPr>
  </w:style>
  <w:style w:type="numbering" w:customStyle="1" w:styleId="11">
    <w:name w:val="نمط1"/>
    <w:rsid w:val="006C6FFC"/>
    <w:pPr>
      <w:numPr>
        <w:numId w:val="8"/>
      </w:numPr>
    </w:pPr>
  </w:style>
  <w:style w:type="numbering" w:customStyle="1" w:styleId="2">
    <w:name w:val="القائمة الحالية2"/>
    <w:rsid w:val="006C6FFC"/>
    <w:pPr>
      <w:numPr>
        <w:numId w:val="9"/>
      </w:numPr>
    </w:pPr>
  </w:style>
  <w:style w:type="numbering" w:customStyle="1" w:styleId="1">
    <w:name w:val="1"/>
    <w:rsid w:val="006C6FFC"/>
    <w:pPr>
      <w:numPr>
        <w:numId w:val="10"/>
      </w:numPr>
    </w:pPr>
  </w:style>
  <w:style w:type="table" w:styleId="a7">
    <w:name w:val="Table Grid"/>
    <w:basedOn w:val="a1"/>
    <w:rsid w:val="00E63D9B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a"/>
    <w:autoRedefine/>
    <w:rsid w:val="00B435EF"/>
    <w:pPr>
      <w:widowControl w:val="0"/>
      <w:adjustRightInd w:val="0"/>
      <w:spacing w:line="360" w:lineRule="atLeast"/>
      <w:textAlignment w:val="baseline"/>
    </w:pPr>
    <w:rPr>
      <w:rFonts w:cs="Traditional Arabic"/>
      <w:sz w:val="28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4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7.jpeg"/><Relationship Id="rId61" Type="http://schemas.openxmlformats.org/officeDocument/2006/relationships/image" Target="media/image30.jpe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9.jpeg"/><Relationship Id="rId65" Type="http://schemas.openxmlformats.org/officeDocument/2006/relationships/image" Target="media/image33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jpeg"/><Relationship Id="rId48" Type="http://schemas.openxmlformats.org/officeDocument/2006/relationships/image" Target="media/image22.wmf"/><Relationship Id="rId56" Type="http://schemas.openxmlformats.org/officeDocument/2006/relationships/image" Target="media/image26.jpeg"/><Relationship Id="rId64" Type="http://schemas.openxmlformats.org/officeDocument/2006/relationships/oleObject" Target="embeddings/oleObject25.bin"/><Relationship Id="rId69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31.jpeg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D7FEBC-6AA6-4602-ADA2-494F17789F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1027</Words>
  <Characters>5857</Characters>
  <Application>Microsoft Office Word</Application>
  <DocSecurity>0</DocSecurity>
  <Lines>48</Lines>
  <Paragraphs>13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رقم السؤال</vt:lpstr>
    </vt:vector>
  </TitlesOfParts>
  <Company/>
  <LinksUpToDate>false</LinksUpToDate>
  <CharactersWithSpaces>68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رقم السؤال</dc:title>
  <dc:creator>NAB</dc:creator>
  <cp:lastModifiedBy>hp</cp:lastModifiedBy>
  <cp:revision>7</cp:revision>
  <cp:lastPrinted>2016-09-30T05:15:00Z</cp:lastPrinted>
  <dcterms:created xsi:type="dcterms:W3CDTF">2015-12-27T02:36:00Z</dcterms:created>
  <dcterms:modified xsi:type="dcterms:W3CDTF">2016-09-30T0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